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77" r:id="rId3"/>
    <p:sldId id="275" r:id="rId4"/>
    <p:sldId id="257" r:id="rId5"/>
    <p:sldId id="260" r:id="rId6"/>
    <p:sldId id="329" r:id="rId7"/>
    <p:sldId id="258" r:id="rId8"/>
    <p:sldId id="259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330" r:id="rId17"/>
    <p:sldId id="322" r:id="rId18"/>
    <p:sldId id="323" r:id="rId19"/>
    <p:sldId id="324" r:id="rId20"/>
    <p:sldId id="325" r:id="rId21"/>
    <p:sldId id="326" r:id="rId22"/>
    <p:sldId id="327" r:id="rId23"/>
    <p:sldId id="328" r:id="rId24"/>
    <p:sldId id="286" r:id="rId25"/>
    <p:sldId id="287" r:id="rId26"/>
    <p:sldId id="265" r:id="rId27"/>
    <p:sldId id="276" r:id="rId28"/>
    <p:sldId id="266" r:id="rId29"/>
    <p:sldId id="267" r:id="rId30"/>
    <p:sldId id="268" r:id="rId31"/>
    <p:sldId id="269" r:id="rId32"/>
    <p:sldId id="270" r:id="rId33"/>
    <p:sldId id="271" r:id="rId34"/>
    <p:sldId id="272" r:id="rId35"/>
    <p:sldId id="273" r:id="rId36"/>
    <p:sldId id="274" r:id="rId37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4B8DE4-1C25-43AD-83DF-CD91D9138E88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5E7AC4-8D93-4533-A187-97427857A74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2527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99821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E94C2C-3D35-4013-BF30-A1D445BA09D0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456629-0455-4FC7-ACA0-06182D2BADE0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68BBA1-F42B-467F-8C35-603D7AC2C0A1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721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54043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E99FB4C9-425F-44AF-A1BB-F64A8129F6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43886159-F22C-4FD7-835D-771834FF38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9020BEAA-00E8-4BE9-A73D-1141F4120B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E87E52-E022-48AB-8E7C-EB4201527949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0809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83011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8779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957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4914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2304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15955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16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62854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26746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32268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EE7AF1-7082-4E94-9E90-328F412B46AF}" type="slidenum">
              <a:rPr lang="en-CA"/>
              <a:pPr eaLnBrk="1" hangingPunct="1"/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91044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FDE23F-E93E-4D6D-ADAA-3A69CE51420F}" type="slidenum">
              <a:rPr lang="en-CA"/>
              <a:pPr eaLnBrk="1" hangingPunct="1"/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43325A-0189-45A6-97EE-488500D24A9D}" type="slidenum">
              <a:rPr lang="en-CA"/>
              <a:pPr eaLnBrk="1" hangingPunct="1"/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63825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7B3E25-3865-46E0-8BBC-66C954D7362D}" type="slidenum">
              <a:rPr lang="en-CA"/>
              <a:pPr eaLnBrk="1" hangingPunct="1"/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BDA0E1-52D2-46B8-8A6E-B80A09E6C407}" type="slidenum">
              <a:rPr lang="en-CA"/>
              <a:pPr eaLnBrk="1" hangingPunct="1"/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8188BD-1BF7-40F6-9A4D-BA1CEC625E28}" type="slidenum">
              <a:rPr lang="en-CA"/>
              <a:pPr eaLnBrk="1" hangingPunct="1"/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927FC8-F6C2-45A8-8D20-1A259892C888}" type="slidenum">
              <a:rPr lang="en-CA"/>
              <a:pPr eaLnBrk="1" hangingPunct="1"/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71E38C-475F-426F-8B0B-30C591C6618B}" type="slidenum">
              <a:rPr lang="en-CA"/>
              <a:pPr eaLnBrk="1" hangingPunct="1"/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FEC900-BB02-4F51-9F83-575008C3A3C7}" type="slidenum">
              <a:rPr lang="en-CA"/>
              <a:pPr eaLnBrk="1" hangingPunct="1"/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3862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542D35-4396-4627-8E92-08F8D671BE71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9C9603-378C-4696-9533-4D666EBF3B1C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40522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D45FA-4CD7-40EF-B1DA-44C9EA088C47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18F877-CF4B-4866-A446-C9C18C582A92}" type="slidenum">
              <a:rPr lang="en-CA" smtClean="0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E7AC4-8D93-4533-A187-97427857A74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9301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0.bin"/><Relationship Id="rId21" Type="http://schemas.openxmlformats.org/officeDocument/2006/relationships/image" Target="../media/image98.wmf"/><Relationship Id="rId42" Type="http://schemas.openxmlformats.org/officeDocument/2006/relationships/oleObject" Target="../embeddings/oleObject108.bin"/><Relationship Id="rId47" Type="http://schemas.openxmlformats.org/officeDocument/2006/relationships/image" Target="../media/image111.wmf"/><Relationship Id="rId63" Type="http://schemas.openxmlformats.org/officeDocument/2006/relationships/image" Target="../media/image119.wmf"/><Relationship Id="rId68" Type="http://schemas.openxmlformats.org/officeDocument/2006/relationships/oleObject" Target="../embeddings/oleObject121.bin"/><Relationship Id="rId84" Type="http://schemas.openxmlformats.org/officeDocument/2006/relationships/oleObject" Target="../embeddings/oleObject129.bin"/><Relationship Id="rId89" Type="http://schemas.openxmlformats.org/officeDocument/2006/relationships/image" Target="../media/image132.wmf"/><Relationship Id="rId16" Type="http://schemas.openxmlformats.org/officeDocument/2006/relationships/oleObject" Target="../embeddings/oleObject95.bin"/><Relationship Id="rId11" Type="http://schemas.openxmlformats.org/officeDocument/2006/relationships/image" Target="../media/image93.wmf"/><Relationship Id="rId32" Type="http://schemas.openxmlformats.org/officeDocument/2006/relationships/oleObject" Target="../embeddings/oleObject103.bin"/><Relationship Id="rId37" Type="http://schemas.openxmlformats.org/officeDocument/2006/relationships/image" Target="../media/image106.wmf"/><Relationship Id="rId53" Type="http://schemas.openxmlformats.org/officeDocument/2006/relationships/image" Target="../media/image114.wmf"/><Relationship Id="rId58" Type="http://schemas.openxmlformats.org/officeDocument/2006/relationships/oleObject" Target="../embeddings/oleObject116.bin"/><Relationship Id="rId74" Type="http://schemas.openxmlformats.org/officeDocument/2006/relationships/oleObject" Target="../embeddings/oleObject124.bin"/><Relationship Id="rId79" Type="http://schemas.openxmlformats.org/officeDocument/2006/relationships/image" Target="../media/image127.wmf"/><Relationship Id="rId5" Type="http://schemas.openxmlformats.org/officeDocument/2006/relationships/image" Target="../media/image90.wmf"/><Relationship Id="rId90" Type="http://schemas.openxmlformats.org/officeDocument/2006/relationships/oleObject" Target="../embeddings/oleObject132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01.wmf"/><Relationship Id="rId43" Type="http://schemas.openxmlformats.org/officeDocument/2006/relationships/image" Target="../media/image109.wmf"/><Relationship Id="rId48" Type="http://schemas.openxmlformats.org/officeDocument/2006/relationships/oleObject" Target="../embeddings/oleObject111.bin"/><Relationship Id="rId64" Type="http://schemas.openxmlformats.org/officeDocument/2006/relationships/oleObject" Target="../embeddings/oleObject119.bin"/><Relationship Id="rId69" Type="http://schemas.openxmlformats.org/officeDocument/2006/relationships/image" Target="../media/image122.wmf"/><Relationship Id="rId8" Type="http://schemas.openxmlformats.org/officeDocument/2006/relationships/oleObject" Target="../embeddings/oleObject91.bin"/><Relationship Id="rId51" Type="http://schemas.openxmlformats.org/officeDocument/2006/relationships/image" Target="../media/image113.wmf"/><Relationship Id="rId72" Type="http://schemas.openxmlformats.org/officeDocument/2006/relationships/oleObject" Target="../embeddings/oleObject123.bin"/><Relationship Id="rId80" Type="http://schemas.openxmlformats.org/officeDocument/2006/relationships/oleObject" Target="../embeddings/oleObject127.bin"/><Relationship Id="rId85" Type="http://schemas.openxmlformats.org/officeDocument/2006/relationships/image" Target="../media/image130.wmf"/><Relationship Id="rId93" Type="http://schemas.openxmlformats.org/officeDocument/2006/relationships/image" Target="../media/image134.wmf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06.bin"/><Relationship Id="rId46" Type="http://schemas.openxmlformats.org/officeDocument/2006/relationships/oleObject" Target="../embeddings/oleObject110.bin"/><Relationship Id="rId59" Type="http://schemas.openxmlformats.org/officeDocument/2006/relationships/image" Target="../media/image117.wmf"/><Relationship Id="rId67" Type="http://schemas.openxmlformats.org/officeDocument/2006/relationships/image" Target="../media/image121.wmf"/><Relationship Id="rId20" Type="http://schemas.openxmlformats.org/officeDocument/2006/relationships/oleObject" Target="../embeddings/oleObject97.bin"/><Relationship Id="rId41" Type="http://schemas.openxmlformats.org/officeDocument/2006/relationships/image" Target="../media/image108.wmf"/><Relationship Id="rId54" Type="http://schemas.openxmlformats.org/officeDocument/2006/relationships/oleObject" Target="../embeddings/oleObject114.bin"/><Relationship Id="rId62" Type="http://schemas.openxmlformats.org/officeDocument/2006/relationships/oleObject" Target="../embeddings/oleObject118.bin"/><Relationship Id="rId70" Type="http://schemas.openxmlformats.org/officeDocument/2006/relationships/oleObject" Target="../embeddings/oleObject122.bin"/><Relationship Id="rId75" Type="http://schemas.openxmlformats.org/officeDocument/2006/relationships/image" Target="../media/image125.wmf"/><Relationship Id="rId83" Type="http://schemas.openxmlformats.org/officeDocument/2006/relationships/image" Target="../media/image129.wmf"/><Relationship Id="rId88" Type="http://schemas.openxmlformats.org/officeDocument/2006/relationships/oleObject" Target="../embeddings/oleObject131.bin"/><Relationship Id="rId91" Type="http://schemas.openxmlformats.org/officeDocument/2006/relationships/image" Target="../media/image133.wmf"/><Relationship Id="rId1" Type="http://schemas.openxmlformats.org/officeDocument/2006/relationships/tags" Target="../tags/tag11.xml"/><Relationship Id="rId6" Type="http://schemas.openxmlformats.org/officeDocument/2006/relationships/oleObject" Target="../embeddings/oleObject90.bin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1.bin"/><Relationship Id="rId36" Type="http://schemas.openxmlformats.org/officeDocument/2006/relationships/oleObject" Target="../embeddings/oleObject105.bin"/><Relationship Id="rId49" Type="http://schemas.openxmlformats.org/officeDocument/2006/relationships/image" Target="../media/image112.wmf"/><Relationship Id="rId57" Type="http://schemas.openxmlformats.org/officeDocument/2006/relationships/image" Target="../media/image116.wmf"/><Relationship Id="rId10" Type="http://schemas.openxmlformats.org/officeDocument/2006/relationships/oleObject" Target="../embeddings/oleObject92.bin"/><Relationship Id="rId31" Type="http://schemas.openxmlformats.org/officeDocument/2006/relationships/image" Target="../media/image103.wmf"/><Relationship Id="rId44" Type="http://schemas.openxmlformats.org/officeDocument/2006/relationships/oleObject" Target="../embeddings/oleObject109.bin"/><Relationship Id="rId52" Type="http://schemas.openxmlformats.org/officeDocument/2006/relationships/oleObject" Target="../embeddings/oleObject113.bin"/><Relationship Id="rId60" Type="http://schemas.openxmlformats.org/officeDocument/2006/relationships/oleObject" Target="../embeddings/oleObject117.bin"/><Relationship Id="rId65" Type="http://schemas.openxmlformats.org/officeDocument/2006/relationships/image" Target="../media/image120.wmf"/><Relationship Id="rId73" Type="http://schemas.openxmlformats.org/officeDocument/2006/relationships/image" Target="../media/image124.wmf"/><Relationship Id="rId78" Type="http://schemas.openxmlformats.org/officeDocument/2006/relationships/oleObject" Target="../embeddings/oleObject126.bin"/><Relationship Id="rId81" Type="http://schemas.openxmlformats.org/officeDocument/2006/relationships/image" Target="../media/image128.wmf"/><Relationship Id="rId86" Type="http://schemas.openxmlformats.org/officeDocument/2006/relationships/oleObject" Target="../embeddings/oleObject130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2.wmf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6.bin"/><Relationship Id="rId39" Type="http://schemas.openxmlformats.org/officeDocument/2006/relationships/image" Target="../media/image107.wmf"/><Relationship Id="rId34" Type="http://schemas.openxmlformats.org/officeDocument/2006/relationships/oleObject" Target="../embeddings/oleObject104.bin"/><Relationship Id="rId50" Type="http://schemas.openxmlformats.org/officeDocument/2006/relationships/oleObject" Target="../embeddings/oleObject112.bin"/><Relationship Id="rId55" Type="http://schemas.openxmlformats.org/officeDocument/2006/relationships/image" Target="../media/image115.wmf"/><Relationship Id="rId76" Type="http://schemas.openxmlformats.org/officeDocument/2006/relationships/oleObject" Target="../embeddings/oleObject125.bin"/><Relationship Id="rId7" Type="http://schemas.openxmlformats.org/officeDocument/2006/relationships/image" Target="../media/image91.wmf"/><Relationship Id="rId71" Type="http://schemas.openxmlformats.org/officeDocument/2006/relationships/image" Target="../media/image123.wmf"/><Relationship Id="rId9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02.wmf"/><Relationship Id="rId24" Type="http://schemas.openxmlformats.org/officeDocument/2006/relationships/oleObject" Target="../embeddings/oleObject99.bin"/><Relationship Id="rId40" Type="http://schemas.openxmlformats.org/officeDocument/2006/relationships/oleObject" Target="../embeddings/oleObject107.bin"/><Relationship Id="rId45" Type="http://schemas.openxmlformats.org/officeDocument/2006/relationships/image" Target="../media/image110.wmf"/><Relationship Id="rId66" Type="http://schemas.openxmlformats.org/officeDocument/2006/relationships/oleObject" Target="../embeddings/oleObject120.bin"/><Relationship Id="rId87" Type="http://schemas.openxmlformats.org/officeDocument/2006/relationships/image" Target="../media/image131.wmf"/><Relationship Id="rId61" Type="http://schemas.openxmlformats.org/officeDocument/2006/relationships/image" Target="../media/image118.wmf"/><Relationship Id="rId82" Type="http://schemas.openxmlformats.org/officeDocument/2006/relationships/oleObject" Target="../embeddings/oleObject128.bin"/><Relationship Id="rId19" Type="http://schemas.openxmlformats.org/officeDocument/2006/relationships/image" Target="../media/image97.wmf"/><Relationship Id="rId14" Type="http://schemas.openxmlformats.org/officeDocument/2006/relationships/oleObject" Target="../embeddings/oleObject94.bin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105.wmf"/><Relationship Id="rId56" Type="http://schemas.openxmlformats.org/officeDocument/2006/relationships/oleObject" Target="../embeddings/oleObject115.bin"/><Relationship Id="rId77" Type="http://schemas.openxmlformats.org/officeDocument/2006/relationships/image" Target="../media/image126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5.bin"/><Relationship Id="rId21" Type="http://schemas.openxmlformats.org/officeDocument/2006/relationships/image" Target="../media/image98.wmf"/><Relationship Id="rId42" Type="http://schemas.openxmlformats.org/officeDocument/2006/relationships/oleObject" Target="../embeddings/oleObject153.bin"/><Relationship Id="rId47" Type="http://schemas.openxmlformats.org/officeDocument/2006/relationships/image" Target="../media/image147.wmf"/><Relationship Id="rId63" Type="http://schemas.openxmlformats.org/officeDocument/2006/relationships/image" Target="../media/image150.wmf"/><Relationship Id="rId68" Type="http://schemas.openxmlformats.org/officeDocument/2006/relationships/oleObject" Target="../embeddings/oleObject166.bin"/><Relationship Id="rId84" Type="http://schemas.openxmlformats.org/officeDocument/2006/relationships/oleObject" Target="../embeddings/oleObject174.bin"/><Relationship Id="rId89" Type="http://schemas.openxmlformats.org/officeDocument/2006/relationships/image" Target="../media/image162.wmf"/><Relationship Id="rId16" Type="http://schemas.openxmlformats.org/officeDocument/2006/relationships/oleObject" Target="../embeddings/oleObject140.bin"/><Relationship Id="rId11" Type="http://schemas.openxmlformats.org/officeDocument/2006/relationships/image" Target="../media/image93.wmf"/><Relationship Id="rId32" Type="http://schemas.openxmlformats.org/officeDocument/2006/relationships/oleObject" Target="../embeddings/oleObject148.bin"/><Relationship Id="rId37" Type="http://schemas.openxmlformats.org/officeDocument/2006/relationships/image" Target="../media/image142.wmf"/><Relationship Id="rId53" Type="http://schemas.openxmlformats.org/officeDocument/2006/relationships/image" Target="../media/image114.wmf"/><Relationship Id="rId58" Type="http://schemas.openxmlformats.org/officeDocument/2006/relationships/oleObject" Target="../embeddings/oleObject161.bin"/><Relationship Id="rId74" Type="http://schemas.openxmlformats.org/officeDocument/2006/relationships/oleObject" Target="../embeddings/oleObject169.bin"/><Relationship Id="rId79" Type="http://schemas.openxmlformats.org/officeDocument/2006/relationships/image" Target="../media/image157.wmf"/><Relationship Id="rId5" Type="http://schemas.openxmlformats.org/officeDocument/2006/relationships/image" Target="../media/image135.wmf"/><Relationship Id="rId90" Type="http://schemas.openxmlformats.org/officeDocument/2006/relationships/oleObject" Target="../embeddings/oleObject177.bin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41.wmf"/><Relationship Id="rId43" Type="http://schemas.openxmlformats.org/officeDocument/2006/relationships/image" Target="../media/image145.wmf"/><Relationship Id="rId48" Type="http://schemas.openxmlformats.org/officeDocument/2006/relationships/oleObject" Target="../embeddings/oleObject156.bin"/><Relationship Id="rId56" Type="http://schemas.openxmlformats.org/officeDocument/2006/relationships/oleObject" Target="../embeddings/oleObject160.bin"/><Relationship Id="rId64" Type="http://schemas.openxmlformats.org/officeDocument/2006/relationships/oleObject" Target="../embeddings/oleObject164.bin"/><Relationship Id="rId69" Type="http://schemas.openxmlformats.org/officeDocument/2006/relationships/image" Target="../media/image152.wmf"/><Relationship Id="rId77" Type="http://schemas.openxmlformats.org/officeDocument/2006/relationships/image" Target="../media/image156.wmf"/><Relationship Id="rId8" Type="http://schemas.openxmlformats.org/officeDocument/2006/relationships/oleObject" Target="../embeddings/oleObject136.bin"/><Relationship Id="rId51" Type="http://schemas.openxmlformats.org/officeDocument/2006/relationships/image" Target="../media/image113.wmf"/><Relationship Id="rId72" Type="http://schemas.openxmlformats.org/officeDocument/2006/relationships/oleObject" Target="../embeddings/oleObject168.bin"/><Relationship Id="rId80" Type="http://schemas.openxmlformats.org/officeDocument/2006/relationships/oleObject" Target="../embeddings/oleObject172.bin"/><Relationship Id="rId85" Type="http://schemas.openxmlformats.org/officeDocument/2006/relationships/image" Target="../media/image160.wmf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96.wmf"/><Relationship Id="rId25" Type="http://schemas.openxmlformats.org/officeDocument/2006/relationships/image" Target="../media/image136.wmf"/><Relationship Id="rId33" Type="http://schemas.openxmlformats.org/officeDocument/2006/relationships/image" Target="../media/image140.wmf"/><Relationship Id="rId38" Type="http://schemas.openxmlformats.org/officeDocument/2006/relationships/oleObject" Target="../embeddings/oleObject151.bin"/><Relationship Id="rId46" Type="http://schemas.openxmlformats.org/officeDocument/2006/relationships/oleObject" Target="../embeddings/oleObject155.bin"/><Relationship Id="rId59" Type="http://schemas.openxmlformats.org/officeDocument/2006/relationships/image" Target="../media/image118.wmf"/><Relationship Id="rId67" Type="http://schemas.openxmlformats.org/officeDocument/2006/relationships/image" Target="../media/image122.wmf"/><Relationship Id="rId20" Type="http://schemas.openxmlformats.org/officeDocument/2006/relationships/oleObject" Target="../embeddings/oleObject142.bin"/><Relationship Id="rId41" Type="http://schemas.openxmlformats.org/officeDocument/2006/relationships/image" Target="../media/image144.wmf"/><Relationship Id="rId54" Type="http://schemas.openxmlformats.org/officeDocument/2006/relationships/oleObject" Target="../embeddings/oleObject159.bin"/><Relationship Id="rId62" Type="http://schemas.openxmlformats.org/officeDocument/2006/relationships/oleObject" Target="../embeddings/oleObject163.bin"/><Relationship Id="rId70" Type="http://schemas.openxmlformats.org/officeDocument/2006/relationships/oleObject" Target="../embeddings/oleObject167.bin"/><Relationship Id="rId75" Type="http://schemas.openxmlformats.org/officeDocument/2006/relationships/image" Target="../media/image155.wmf"/><Relationship Id="rId83" Type="http://schemas.openxmlformats.org/officeDocument/2006/relationships/image" Target="../media/image159.wmf"/><Relationship Id="rId88" Type="http://schemas.openxmlformats.org/officeDocument/2006/relationships/oleObject" Target="../embeddings/oleObject176.bin"/><Relationship Id="rId91" Type="http://schemas.openxmlformats.org/officeDocument/2006/relationships/image" Target="../media/image163.wmf"/><Relationship Id="rId1" Type="http://schemas.openxmlformats.org/officeDocument/2006/relationships/tags" Target="../tags/tag12.xml"/><Relationship Id="rId6" Type="http://schemas.openxmlformats.org/officeDocument/2006/relationships/oleObject" Target="../embeddings/oleObject135.bin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46.bin"/><Relationship Id="rId36" Type="http://schemas.openxmlformats.org/officeDocument/2006/relationships/oleObject" Target="../embeddings/oleObject150.bin"/><Relationship Id="rId49" Type="http://schemas.openxmlformats.org/officeDocument/2006/relationships/image" Target="../media/image148.wmf"/><Relationship Id="rId57" Type="http://schemas.openxmlformats.org/officeDocument/2006/relationships/image" Target="../media/image116.wmf"/><Relationship Id="rId10" Type="http://schemas.openxmlformats.org/officeDocument/2006/relationships/oleObject" Target="../embeddings/oleObject137.bin"/><Relationship Id="rId31" Type="http://schemas.openxmlformats.org/officeDocument/2006/relationships/image" Target="../media/image139.wmf"/><Relationship Id="rId44" Type="http://schemas.openxmlformats.org/officeDocument/2006/relationships/oleObject" Target="../embeddings/oleObject154.bin"/><Relationship Id="rId52" Type="http://schemas.openxmlformats.org/officeDocument/2006/relationships/oleObject" Target="../embeddings/oleObject158.bin"/><Relationship Id="rId60" Type="http://schemas.openxmlformats.org/officeDocument/2006/relationships/oleObject" Target="../embeddings/oleObject162.bin"/><Relationship Id="rId65" Type="http://schemas.openxmlformats.org/officeDocument/2006/relationships/image" Target="../media/image151.wmf"/><Relationship Id="rId73" Type="http://schemas.openxmlformats.org/officeDocument/2006/relationships/image" Target="../media/image154.wmf"/><Relationship Id="rId78" Type="http://schemas.openxmlformats.org/officeDocument/2006/relationships/oleObject" Target="../embeddings/oleObject171.bin"/><Relationship Id="rId81" Type="http://schemas.openxmlformats.org/officeDocument/2006/relationships/image" Target="../media/image158.wmf"/><Relationship Id="rId86" Type="http://schemas.openxmlformats.org/officeDocument/2006/relationships/oleObject" Target="../embeddings/oleObject175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92.wmf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41.bin"/><Relationship Id="rId39" Type="http://schemas.openxmlformats.org/officeDocument/2006/relationships/image" Target="../media/image143.wmf"/><Relationship Id="rId34" Type="http://schemas.openxmlformats.org/officeDocument/2006/relationships/oleObject" Target="../embeddings/oleObject149.bin"/><Relationship Id="rId50" Type="http://schemas.openxmlformats.org/officeDocument/2006/relationships/oleObject" Target="../embeddings/oleObject157.bin"/><Relationship Id="rId55" Type="http://schemas.openxmlformats.org/officeDocument/2006/relationships/image" Target="../media/image115.wmf"/><Relationship Id="rId76" Type="http://schemas.openxmlformats.org/officeDocument/2006/relationships/oleObject" Target="../embeddings/oleObject170.bin"/><Relationship Id="rId7" Type="http://schemas.openxmlformats.org/officeDocument/2006/relationships/image" Target="../media/image91.wmf"/><Relationship Id="rId71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38.wmf"/><Relationship Id="rId24" Type="http://schemas.openxmlformats.org/officeDocument/2006/relationships/oleObject" Target="../embeddings/oleObject144.bin"/><Relationship Id="rId40" Type="http://schemas.openxmlformats.org/officeDocument/2006/relationships/oleObject" Target="../embeddings/oleObject152.bin"/><Relationship Id="rId45" Type="http://schemas.openxmlformats.org/officeDocument/2006/relationships/image" Target="../media/image146.wmf"/><Relationship Id="rId66" Type="http://schemas.openxmlformats.org/officeDocument/2006/relationships/oleObject" Target="../embeddings/oleObject165.bin"/><Relationship Id="rId87" Type="http://schemas.openxmlformats.org/officeDocument/2006/relationships/image" Target="../media/image161.wmf"/><Relationship Id="rId61" Type="http://schemas.openxmlformats.org/officeDocument/2006/relationships/image" Target="../media/image149.wmf"/><Relationship Id="rId82" Type="http://schemas.openxmlformats.org/officeDocument/2006/relationships/oleObject" Target="../embeddings/oleObject173.bin"/><Relationship Id="rId19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9" Type="http://schemas.openxmlformats.org/officeDocument/2006/relationships/image" Target="../media/image49.wmf"/><Relationship Id="rId21" Type="http://schemas.openxmlformats.org/officeDocument/2006/relationships/image" Target="../media/image172.wmf"/><Relationship Id="rId34" Type="http://schemas.openxmlformats.org/officeDocument/2006/relationships/oleObject" Target="../embeddings/oleObject193.bin"/><Relationship Id="rId42" Type="http://schemas.openxmlformats.org/officeDocument/2006/relationships/oleObject" Target="../embeddings/oleObject197.bin"/><Relationship Id="rId47" Type="http://schemas.openxmlformats.org/officeDocument/2006/relationships/image" Target="../media/image184.wmf"/><Relationship Id="rId50" Type="http://schemas.openxmlformats.org/officeDocument/2006/relationships/oleObject" Target="../embeddings/oleObject201.bin"/><Relationship Id="rId55" Type="http://schemas.openxmlformats.org/officeDocument/2006/relationships/image" Target="../media/image188.wmf"/><Relationship Id="rId63" Type="http://schemas.openxmlformats.org/officeDocument/2006/relationships/image" Target="../media/image192.wmf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9" Type="http://schemas.openxmlformats.org/officeDocument/2006/relationships/image" Target="../media/image176.wmf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37" Type="http://schemas.openxmlformats.org/officeDocument/2006/relationships/image" Target="../media/image180.wmf"/><Relationship Id="rId40" Type="http://schemas.openxmlformats.org/officeDocument/2006/relationships/oleObject" Target="../embeddings/oleObject196.bin"/><Relationship Id="rId45" Type="http://schemas.openxmlformats.org/officeDocument/2006/relationships/image" Target="../media/image183.wmf"/><Relationship Id="rId53" Type="http://schemas.openxmlformats.org/officeDocument/2006/relationships/image" Target="../media/image187.wmf"/><Relationship Id="rId58" Type="http://schemas.openxmlformats.org/officeDocument/2006/relationships/oleObject" Target="../embeddings/oleObject205.bin"/><Relationship Id="rId5" Type="http://schemas.openxmlformats.org/officeDocument/2006/relationships/image" Target="../media/image164.wmf"/><Relationship Id="rId61" Type="http://schemas.openxmlformats.org/officeDocument/2006/relationships/image" Target="../media/image191.wmf"/><Relationship Id="rId19" Type="http://schemas.openxmlformats.org/officeDocument/2006/relationships/image" Target="../media/image171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75.wmf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179.wmf"/><Relationship Id="rId43" Type="http://schemas.openxmlformats.org/officeDocument/2006/relationships/image" Target="../media/image182.wmf"/><Relationship Id="rId48" Type="http://schemas.openxmlformats.org/officeDocument/2006/relationships/oleObject" Target="../embeddings/oleObject200.bin"/><Relationship Id="rId56" Type="http://schemas.openxmlformats.org/officeDocument/2006/relationships/oleObject" Target="../embeddings/oleObject204.bin"/><Relationship Id="rId8" Type="http://schemas.openxmlformats.org/officeDocument/2006/relationships/oleObject" Target="../embeddings/oleObject180.bin"/><Relationship Id="rId51" Type="http://schemas.openxmlformats.org/officeDocument/2006/relationships/image" Target="../media/image186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33" Type="http://schemas.openxmlformats.org/officeDocument/2006/relationships/image" Target="../media/image178.wmf"/><Relationship Id="rId38" Type="http://schemas.openxmlformats.org/officeDocument/2006/relationships/oleObject" Target="../embeddings/oleObject195.bin"/><Relationship Id="rId46" Type="http://schemas.openxmlformats.org/officeDocument/2006/relationships/oleObject" Target="../embeddings/oleObject199.bin"/><Relationship Id="rId59" Type="http://schemas.openxmlformats.org/officeDocument/2006/relationships/image" Target="../media/image190.wmf"/><Relationship Id="rId20" Type="http://schemas.openxmlformats.org/officeDocument/2006/relationships/oleObject" Target="../embeddings/oleObject186.bin"/><Relationship Id="rId41" Type="http://schemas.openxmlformats.org/officeDocument/2006/relationships/image" Target="../media/image181.wmf"/><Relationship Id="rId54" Type="http://schemas.openxmlformats.org/officeDocument/2006/relationships/oleObject" Target="../embeddings/oleObject203.bin"/><Relationship Id="rId62" Type="http://schemas.openxmlformats.org/officeDocument/2006/relationships/oleObject" Target="../embeddings/oleObject207.bin"/><Relationship Id="rId1" Type="http://schemas.openxmlformats.org/officeDocument/2006/relationships/tags" Target="../tags/tag13.xml"/><Relationship Id="rId6" Type="http://schemas.openxmlformats.org/officeDocument/2006/relationships/oleObject" Target="../embeddings/oleObject179.bin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190.bin"/><Relationship Id="rId36" Type="http://schemas.openxmlformats.org/officeDocument/2006/relationships/oleObject" Target="../embeddings/oleObject194.bin"/><Relationship Id="rId49" Type="http://schemas.openxmlformats.org/officeDocument/2006/relationships/image" Target="../media/image185.wmf"/><Relationship Id="rId57" Type="http://schemas.openxmlformats.org/officeDocument/2006/relationships/image" Target="../media/image189.wmf"/><Relationship Id="rId10" Type="http://schemas.openxmlformats.org/officeDocument/2006/relationships/oleObject" Target="../embeddings/oleObject181.bin"/><Relationship Id="rId31" Type="http://schemas.openxmlformats.org/officeDocument/2006/relationships/image" Target="../media/image177.wmf"/><Relationship Id="rId44" Type="http://schemas.openxmlformats.org/officeDocument/2006/relationships/oleObject" Target="../embeddings/oleObject198.bin"/><Relationship Id="rId52" Type="http://schemas.openxmlformats.org/officeDocument/2006/relationships/oleObject" Target="../embeddings/oleObject202.bin"/><Relationship Id="rId60" Type="http://schemas.openxmlformats.org/officeDocument/2006/relationships/oleObject" Target="../embeddings/oleObject206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1" Type="http://schemas.openxmlformats.org/officeDocument/2006/relationships/tags" Target="../tags/tag14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94.wmf"/><Relationship Id="rId5" Type="http://schemas.openxmlformats.org/officeDocument/2006/relationships/image" Target="../media/image47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2.wmf"/><Relationship Id="rId26" Type="http://schemas.openxmlformats.org/officeDocument/2006/relationships/image" Target="../media/image53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tags" Target="../tags/tag15.x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54.wmf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35.bin"/><Relationship Id="rId21" Type="http://schemas.openxmlformats.org/officeDocument/2006/relationships/image" Target="../media/image214.wmf"/><Relationship Id="rId34" Type="http://schemas.openxmlformats.org/officeDocument/2006/relationships/oleObject" Target="../embeddings/oleObject239.bin"/><Relationship Id="rId42" Type="http://schemas.openxmlformats.org/officeDocument/2006/relationships/image" Target="../media/image224.wmf"/><Relationship Id="rId47" Type="http://schemas.openxmlformats.org/officeDocument/2006/relationships/oleObject" Target="../embeddings/oleObject246.bin"/><Relationship Id="rId50" Type="http://schemas.openxmlformats.org/officeDocument/2006/relationships/image" Target="../media/image228.wmf"/><Relationship Id="rId55" Type="http://schemas.openxmlformats.org/officeDocument/2006/relationships/oleObject" Target="../embeddings/oleObject250.bin"/><Relationship Id="rId63" Type="http://schemas.openxmlformats.org/officeDocument/2006/relationships/image" Target="../media/image234.wmf"/><Relationship Id="rId68" Type="http://schemas.openxmlformats.org/officeDocument/2006/relationships/hyperlink" Target="http://www.bcmath.ca/" TargetMode="External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9" Type="http://schemas.openxmlformats.org/officeDocument/2006/relationships/image" Target="../media/image218.wmf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image" Target="../media/image222.wmf"/><Relationship Id="rId40" Type="http://schemas.openxmlformats.org/officeDocument/2006/relationships/image" Target="../media/image223.wmf"/><Relationship Id="rId45" Type="http://schemas.openxmlformats.org/officeDocument/2006/relationships/oleObject" Target="../embeddings/oleObject245.bin"/><Relationship Id="rId53" Type="http://schemas.openxmlformats.org/officeDocument/2006/relationships/oleObject" Target="../embeddings/oleObject249.bin"/><Relationship Id="rId58" Type="http://schemas.openxmlformats.org/officeDocument/2006/relationships/oleObject" Target="../embeddings/oleObject252.bin"/><Relationship Id="rId66" Type="http://schemas.openxmlformats.org/officeDocument/2006/relationships/oleObject" Target="../embeddings/oleObject256.bin"/><Relationship Id="rId5" Type="http://schemas.openxmlformats.org/officeDocument/2006/relationships/image" Target="../media/image206.wmf"/><Relationship Id="rId61" Type="http://schemas.openxmlformats.org/officeDocument/2006/relationships/image" Target="../media/image233.wmf"/><Relationship Id="rId19" Type="http://schemas.openxmlformats.org/officeDocument/2006/relationships/image" Target="../media/image213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17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221.wmf"/><Relationship Id="rId43" Type="http://schemas.openxmlformats.org/officeDocument/2006/relationships/oleObject" Target="../embeddings/oleObject244.bin"/><Relationship Id="rId48" Type="http://schemas.openxmlformats.org/officeDocument/2006/relationships/image" Target="../media/image227.wmf"/><Relationship Id="rId56" Type="http://schemas.openxmlformats.org/officeDocument/2006/relationships/image" Target="../media/image231.wmf"/><Relationship Id="rId64" Type="http://schemas.openxmlformats.org/officeDocument/2006/relationships/oleObject" Target="../embeddings/oleObject255.bin"/><Relationship Id="rId8" Type="http://schemas.openxmlformats.org/officeDocument/2006/relationships/oleObject" Target="../embeddings/oleObject226.bin"/><Relationship Id="rId51" Type="http://schemas.openxmlformats.org/officeDocument/2006/relationships/oleObject" Target="../embeddings/oleObject248.bin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33" Type="http://schemas.openxmlformats.org/officeDocument/2006/relationships/image" Target="../media/image220.wmf"/><Relationship Id="rId38" Type="http://schemas.openxmlformats.org/officeDocument/2006/relationships/oleObject" Target="../embeddings/oleObject241.bin"/><Relationship Id="rId46" Type="http://schemas.openxmlformats.org/officeDocument/2006/relationships/image" Target="../media/image226.wmf"/><Relationship Id="rId59" Type="http://schemas.openxmlformats.org/officeDocument/2006/relationships/image" Target="../media/image232.wmf"/><Relationship Id="rId67" Type="http://schemas.openxmlformats.org/officeDocument/2006/relationships/image" Target="../media/image236.wmf"/><Relationship Id="rId20" Type="http://schemas.openxmlformats.org/officeDocument/2006/relationships/oleObject" Target="../embeddings/oleObject232.bin"/><Relationship Id="rId41" Type="http://schemas.openxmlformats.org/officeDocument/2006/relationships/oleObject" Target="../embeddings/oleObject243.bin"/><Relationship Id="rId54" Type="http://schemas.openxmlformats.org/officeDocument/2006/relationships/image" Target="../media/image230.wmf"/><Relationship Id="rId62" Type="http://schemas.openxmlformats.org/officeDocument/2006/relationships/oleObject" Target="../embeddings/oleObject254.bin"/><Relationship Id="rId1" Type="http://schemas.openxmlformats.org/officeDocument/2006/relationships/tags" Target="../tags/tag16.xml"/><Relationship Id="rId6" Type="http://schemas.openxmlformats.org/officeDocument/2006/relationships/oleObject" Target="../embeddings/oleObject225.bin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49" Type="http://schemas.openxmlformats.org/officeDocument/2006/relationships/oleObject" Target="../embeddings/oleObject247.bin"/><Relationship Id="rId57" Type="http://schemas.openxmlformats.org/officeDocument/2006/relationships/oleObject" Target="../embeddings/oleObject251.bin"/><Relationship Id="rId10" Type="http://schemas.openxmlformats.org/officeDocument/2006/relationships/oleObject" Target="../embeddings/oleObject227.bin"/><Relationship Id="rId31" Type="http://schemas.openxmlformats.org/officeDocument/2006/relationships/image" Target="../media/image219.wmf"/><Relationship Id="rId44" Type="http://schemas.openxmlformats.org/officeDocument/2006/relationships/image" Target="../media/image225.wmf"/><Relationship Id="rId52" Type="http://schemas.openxmlformats.org/officeDocument/2006/relationships/image" Target="../media/image229.wmf"/><Relationship Id="rId60" Type="http://schemas.openxmlformats.org/officeDocument/2006/relationships/oleObject" Target="../embeddings/oleObject253.bin"/><Relationship Id="rId65" Type="http://schemas.openxmlformats.org/officeDocument/2006/relationships/image" Target="../media/image235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08.wmf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31.bin"/><Relationship Id="rId39" Type="http://schemas.openxmlformats.org/officeDocument/2006/relationships/oleObject" Target="../embeddings/oleObject2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image" Target="../media/image24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8.png"/><Relationship Id="rId12" Type="http://schemas.openxmlformats.org/officeDocument/2006/relationships/image" Target="../media/image2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237.wmf"/><Relationship Id="rId11" Type="http://schemas.openxmlformats.org/officeDocument/2006/relationships/image" Target="../media/image242.png"/><Relationship Id="rId5" Type="http://schemas.openxmlformats.org/officeDocument/2006/relationships/oleObject" Target="../embeddings/oleObject257.bin"/><Relationship Id="rId15" Type="http://schemas.openxmlformats.org/officeDocument/2006/relationships/image" Target="../media/image245.wmf"/><Relationship Id="rId10" Type="http://schemas.openxmlformats.org/officeDocument/2006/relationships/image" Target="../media/image241.png"/><Relationship Id="rId4" Type="http://schemas.openxmlformats.org/officeDocument/2006/relationships/image" Target="../media/image130.png"/><Relationship Id="rId9" Type="http://schemas.openxmlformats.org/officeDocument/2006/relationships/image" Target="../media/image240.png"/><Relationship Id="rId14" Type="http://schemas.openxmlformats.org/officeDocument/2006/relationships/oleObject" Target="../embeddings/oleObject25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0.wmf"/><Relationship Id="rId18" Type="http://schemas.openxmlformats.org/officeDocument/2006/relationships/oleObject" Target="../embeddings/oleObject265.bin"/><Relationship Id="rId26" Type="http://schemas.openxmlformats.org/officeDocument/2006/relationships/oleObject" Target="../embeddings/oleObject26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54.wmf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52.wmf"/><Relationship Id="rId25" Type="http://schemas.openxmlformats.org/officeDocument/2006/relationships/image" Target="../media/image256.wmf"/><Relationship Id="rId33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29" Type="http://schemas.openxmlformats.org/officeDocument/2006/relationships/image" Target="../media/image258.wmf"/><Relationship Id="rId1" Type="http://schemas.openxmlformats.org/officeDocument/2006/relationships/tags" Target="../tags/tag19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49.wmf"/><Relationship Id="rId24" Type="http://schemas.openxmlformats.org/officeDocument/2006/relationships/oleObject" Target="../embeddings/oleObject268.bin"/><Relationship Id="rId32" Type="http://schemas.openxmlformats.org/officeDocument/2006/relationships/oleObject" Target="../embeddings/oleObject272.bin"/><Relationship Id="rId5" Type="http://schemas.openxmlformats.org/officeDocument/2006/relationships/image" Target="../media/image238.png"/><Relationship Id="rId15" Type="http://schemas.openxmlformats.org/officeDocument/2006/relationships/image" Target="../media/image251.wmf"/><Relationship Id="rId23" Type="http://schemas.openxmlformats.org/officeDocument/2006/relationships/image" Target="../media/image255.wmf"/><Relationship Id="rId28" Type="http://schemas.openxmlformats.org/officeDocument/2006/relationships/oleObject" Target="../embeddings/oleObject270.bin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53.wmf"/><Relationship Id="rId31" Type="http://schemas.openxmlformats.org/officeDocument/2006/relationships/image" Target="../media/image259.wmf"/><Relationship Id="rId4" Type="http://schemas.openxmlformats.org/officeDocument/2006/relationships/image" Target="../media/image246.png"/><Relationship Id="rId9" Type="http://schemas.openxmlformats.org/officeDocument/2006/relationships/image" Target="../media/image248.wmf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67.bin"/><Relationship Id="rId27" Type="http://schemas.openxmlformats.org/officeDocument/2006/relationships/image" Target="../media/image257.wmf"/><Relationship Id="rId30" Type="http://schemas.openxmlformats.org/officeDocument/2006/relationships/oleObject" Target="../embeddings/oleObject271.bin"/><Relationship Id="rId8" Type="http://schemas.openxmlformats.org/officeDocument/2006/relationships/oleObject" Target="../embeddings/oleObject2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68.wmf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66.wmf"/><Relationship Id="rId25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29" Type="http://schemas.openxmlformats.org/officeDocument/2006/relationships/image" Target="../media/image272.wmf"/><Relationship Id="rId1" Type="http://schemas.openxmlformats.org/officeDocument/2006/relationships/tags" Target="../tags/tag20.x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63.wmf"/><Relationship Id="rId24" Type="http://schemas.openxmlformats.org/officeDocument/2006/relationships/oleObject" Target="../embeddings/oleObject282.bin"/><Relationship Id="rId5" Type="http://schemas.openxmlformats.org/officeDocument/2006/relationships/image" Target="../media/image239.png"/><Relationship Id="rId15" Type="http://schemas.openxmlformats.org/officeDocument/2006/relationships/image" Target="../media/image265.wmf"/><Relationship Id="rId23" Type="http://schemas.openxmlformats.org/officeDocument/2006/relationships/image" Target="../media/image269.wmf"/><Relationship Id="rId28" Type="http://schemas.openxmlformats.org/officeDocument/2006/relationships/oleObject" Target="../embeddings/oleObject284.bin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67.wmf"/><Relationship Id="rId31" Type="http://schemas.openxmlformats.org/officeDocument/2006/relationships/image" Target="../media/image273.wmf"/><Relationship Id="rId4" Type="http://schemas.openxmlformats.org/officeDocument/2006/relationships/image" Target="../media/image246.png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Relationship Id="rId27" Type="http://schemas.openxmlformats.org/officeDocument/2006/relationships/image" Target="../media/image271.wmf"/><Relationship Id="rId30" Type="http://schemas.openxmlformats.org/officeDocument/2006/relationships/oleObject" Target="../embeddings/oleObject2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81.wmf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79.wmf"/><Relationship Id="rId25" Type="http://schemas.openxmlformats.org/officeDocument/2006/relationships/image" Target="../media/image2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29" Type="http://schemas.openxmlformats.org/officeDocument/2006/relationships/image" Target="../media/image285.wmf"/><Relationship Id="rId1" Type="http://schemas.openxmlformats.org/officeDocument/2006/relationships/tags" Target="../tags/tag21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76.wmf"/><Relationship Id="rId24" Type="http://schemas.openxmlformats.org/officeDocument/2006/relationships/oleObject" Target="../embeddings/oleObject295.bin"/><Relationship Id="rId5" Type="http://schemas.openxmlformats.org/officeDocument/2006/relationships/image" Target="../media/image240.png"/><Relationship Id="rId15" Type="http://schemas.openxmlformats.org/officeDocument/2006/relationships/image" Target="../media/image278.wmf"/><Relationship Id="rId23" Type="http://schemas.openxmlformats.org/officeDocument/2006/relationships/image" Target="../media/image282.wmf"/><Relationship Id="rId28" Type="http://schemas.openxmlformats.org/officeDocument/2006/relationships/oleObject" Target="../embeddings/oleObject297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80.wmf"/><Relationship Id="rId31" Type="http://schemas.openxmlformats.org/officeDocument/2006/relationships/image" Target="../media/image286.wmf"/><Relationship Id="rId4" Type="http://schemas.openxmlformats.org/officeDocument/2006/relationships/image" Target="../media/image246.png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84.wmf"/><Relationship Id="rId30" Type="http://schemas.openxmlformats.org/officeDocument/2006/relationships/oleObject" Target="../embeddings/oleObject29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290.wmf"/><Relationship Id="rId18" Type="http://schemas.openxmlformats.org/officeDocument/2006/relationships/oleObject" Target="../embeddings/oleObject30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94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02.bin"/><Relationship Id="rId17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4.bin"/><Relationship Id="rId20" Type="http://schemas.openxmlformats.org/officeDocument/2006/relationships/oleObject" Target="../embeddings/oleObject306.bin"/><Relationship Id="rId1" Type="http://schemas.openxmlformats.org/officeDocument/2006/relationships/tags" Target="../tags/tag22.x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89.wmf"/><Relationship Id="rId5" Type="http://schemas.openxmlformats.org/officeDocument/2006/relationships/image" Target="../media/image241.png"/><Relationship Id="rId15" Type="http://schemas.openxmlformats.org/officeDocument/2006/relationships/image" Target="../media/image291.wmf"/><Relationship Id="rId23" Type="http://schemas.openxmlformats.org/officeDocument/2006/relationships/image" Target="../media/image295.wmf"/><Relationship Id="rId10" Type="http://schemas.openxmlformats.org/officeDocument/2006/relationships/oleObject" Target="../embeddings/oleObject301.bin"/><Relationship Id="rId19" Type="http://schemas.openxmlformats.org/officeDocument/2006/relationships/image" Target="../media/image293.wmf"/><Relationship Id="rId4" Type="http://schemas.openxmlformats.org/officeDocument/2006/relationships/image" Target="../media/image246.png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303.bin"/><Relationship Id="rId22" Type="http://schemas.openxmlformats.org/officeDocument/2006/relationships/oleObject" Target="../embeddings/oleObject30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314.bin"/><Relationship Id="rId26" Type="http://schemas.openxmlformats.org/officeDocument/2006/relationships/oleObject" Target="../embeddings/oleObject318.bin"/><Relationship Id="rId21" Type="http://schemas.openxmlformats.org/officeDocument/2006/relationships/image" Target="../media/image302.wmf"/><Relationship Id="rId34" Type="http://schemas.openxmlformats.org/officeDocument/2006/relationships/oleObject" Target="../embeddings/oleObject322.bin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300.wmf"/><Relationship Id="rId25" Type="http://schemas.openxmlformats.org/officeDocument/2006/relationships/image" Target="../media/image304.wmf"/><Relationship Id="rId33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5.bin"/><Relationship Id="rId29" Type="http://schemas.openxmlformats.org/officeDocument/2006/relationships/image" Target="../media/image306.wmf"/><Relationship Id="rId1" Type="http://schemas.openxmlformats.org/officeDocument/2006/relationships/tags" Target="../tags/tag23.x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297.wmf"/><Relationship Id="rId24" Type="http://schemas.openxmlformats.org/officeDocument/2006/relationships/oleObject" Target="../embeddings/oleObject317.bin"/><Relationship Id="rId32" Type="http://schemas.openxmlformats.org/officeDocument/2006/relationships/oleObject" Target="../embeddings/oleObject321.bin"/><Relationship Id="rId37" Type="http://schemas.openxmlformats.org/officeDocument/2006/relationships/image" Target="../media/image310.wmf"/><Relationship Id="rId5" Type="http://schemas.openxmlformats.org/officeDocument/2006/relationships/image" Target="../media/image242.png"/><Relationship Id="rId15" Type="http://schemas.openxmlformats.org/officeDocument/2006/relationships/image" Target="../media/image299.wmf"/><Relationship Id="rId23" Type="http://schemas.openxmlformats.org/officeDocument/2006/relationships/image" Target="../media/image303.wmf"/><Relationship Id="rId28" Type="http://schemas.openxmlformats.org/officeDocument/2006/relationships/oleObject" Target="../embeddings/oleObject319.bin"/><Relationship Id="rId36" Type="http://schemas.openxmlformats.org/officeDocument/2006/relationships/oleObject" Target="../embeddings/oleObject323.bin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301.wmf"/><Relationship Id="rId31" Type="http://schemas.openxmlformats.org/officeDocument/2006/relationships/image" Target="../media/image307.wmf"/><Relationship Id="rId4" Type="http://schemas.openxmlformats.org/officeDocument/2006/relationships/image" Target="../media/image246.png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12.bin"/><Relationship Id="rId22" Type="http://schemas.openxmlformats.org/officeDocument/2006/relationships/oleObject" Target="../embeddings/oleObject316.bin"/><Relationship Id="rId27" Type="http://schemas.openxmlformats.org/officeDocument/2006/relationships/image" Target="../media/image305.wmf"/><Relationship Id="rId30" Type="http://schemas.openxmlformats.org/officeDocument/2006/relationships/oleObject" Target="../embeddings/oleObject320.bin"/><Relationship Id="rId35" Type="http://schemas.openxmlformats.org/officeDocument/2006/relationships/image" Target="../media/image309.wmf"/><Relationship Id="rId8" Type="http://schemas.openxmlformats.org/officeDocument/2006/relationships/oleObject" Target="../embeddings/oleObject309.bin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13.wmf"/><Relationship Id="rId18" Type="http://schemas.openxmlformats.org/officeDocument/2006/relationships/oleObject" Target="../embeddings/oleObject330.bin"/><Relationship Id="rId26" Type="http://schemas.openxmlformats.org/officeDocument/2006/relationships/oleObject" Target="../embeddings/oleObject334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317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15.wmf"/><Relationship Id="rId25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29" Type="http://schemas.openxmlformats.org/officeDocument/2006/relationships/image" Target="../media/image321.wmf"/><Relationship Id="rId1" Type="http://schemas.openxmlformats.org/officeDocument/2006/relationships/tags" Target="../tags/tag24.x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12.wmf"/><Relationship Id="rId24" Type="http://schemas.openxmlformats.org/officeDocument/2006/relationships/oleObject" Target="../embeddings/oleObject333.bin"/><Relationship Id="rId5" Type="http://schemas.openxmlformats.org/officeDocument/2006/relationships/image" Target="../media/image243.png"/><Relationship Id="rId15" Type="http://schemas.openxmlformats.org/officeDocument/2006/relationships/image" Target="../media/image314.wmf"/><Relationship Id="rId23" Type="http://schemas.openxmlformats.org/officeDocument/2006/relationships/image" Target="../media/image318.wmf"/><Relationship Id="rId28" Type="http://schemas.openxmlformats.org/officeDocument/2006/relationships/oleObject" Target="../embeddings/oleObject335.bin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16.wmf"/><Relationship Id="rId31" Type="http://schemas.openxmlformats.org/officeDocument/2006/relationships/image" Target="../media/image322.wmf"/><Relationship Id="rId4" Type="http://schemas.openxmlformats.org/officeDocument/2006/relationships/image" Target="../media/image246.png"/><Relationship Id="rId9" Type="http://schemas.openxmlformats.org/officeDocument/2006/relationships/image" Target="../media/image311.wmf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2.bin"/><Relationship Id="rId27" Type="http://schemas.openxmlformats.org/officeDocument/2006/relationships/image" Target="../media/image320.wmf"/><Relationship Id="rId30" Type="http://schemas.openxmlformats.org/officeDocument/2006/relationships/oleObject" Target="../embeddings/oleObject3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2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2.bin"/><Relationship Id="rId1" Type="http://schemas.openxmlformats.org/officeDocument/2006/relationships/tags" Target="../tags/tag25.x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25.wmf"/><Relationship Id="rId5" Type="http://schemas.openxmlformats.org/officeDocument/2006/relationships/image" Target="../media/image244.png"/><Relationship Id="rId15" Type="http://schemas.openxmlformats.org/officeDocument/2006/relationships/image" Target="../media/image327.wmf"/><Relationship Id="rId10" Type="http://schemas.openxmlformats.org/officeDocument/2006/relationships/oleObject" Target="../embeddings/oleObject339.bin"/><Relationship Id="rId4" Type="http://schemas.openxmlformats.org/officeDocument/2006/relationships/image" Target="../media/image246.png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41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35.wmf"/><Relationship Id="rId26" Type="http://schemas.openxmlformats.org/officeDocument/2006/relationships/image" Target="../media/image338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351.bin"/><Relationship Id="rId34" Type="http://schemas.openxmlformats.org/officeDocument/2006/relationships/image" Target="../media/image342.wmf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4.bin"/><Relationship Id="rId33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356.bin"/><Relationship Id="rId1" Type="http://schemas.openxmlformats.org/officeDocument/2006/relationships/tags" Target="../tags/tag26.x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37.wmf"/><Relationship Id="rId32" Type="http://schemas.openxmlformats.org/officeDocument/2006/relationships/image" Target="../media/image341.w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3.bin"/><Relationship Id="rId28" Type="http://schemas.openxmlformats.org/officeDocument/2006/relationships/image" Target="../media/image339.wmf"/><Relationship Id="rId36" Type="http://schemas.openxmlformats.org/officeDocument/2006/relationships/image" Target="../media/image343.wmf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50.bin"/><Relationship Id="rId31" Type="http://schemas.openxmlformats.org/officeDocument/2006/relationships/oleObject" Target="../embeddings/oleObject357.bin"/><Relationship Id="rId4" Type="http://schemas.openxmlformats.org/officeDocument/2006/relationships/image" Target="../media/image246.png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33.wmf"/><Relationship Id="rId22" Type="http://schemas.openxmlformats.org/officeDocument/2006/relationships/oleObject" Target="../embeddings/oleObject352.bin"/><Relationship Id="rId27" Type="http://schemas.openxmlformats.org/officeDocument/2006/relationships/oleObject" Target="../embeddings/oleObject355.bin"/><Relationship Id="rId30" Type="http://schemas.openxmlformats.org/officeDocument/2006/relationships/image" Target="../media/image340.wmf"/><Relationship Id="rId35" Type="http://schemas.openxmlformats.org/officeDocument/2006/relationships/oleObject" Target="../embeddings/oleObject359.bin"/><Relationship Id="rId8" Type="http://schemas.openxmlformats.org/officeDocument/2006/relationships/image" Target="../media/image3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13" Type="http://schemas.openxmlformats.org/officeDocument/2006/relationships/image" Target="../media/image348.wmf"/><Relationship Id="rId18" Type="http://schemas.openxmlformats.org/officeDocument/2006/relationships/oleObject" Target="../embeddings/oleObject36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5.wmf"/><Relationship Id="rId12" Type="http://schemas.openxmlformats.org/officeDocument/2006/relationships/oleObject" Target="../embeddings/oleObject364.bin"/><Relationship Id="rId17" Type="http://schemas.openxmlformats.org/officeDocument/2006/relationships/image" Target="../media/image3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6.bin"/><Relationship Id="rId20" Type="http://schemas.openxmlformats.org/officeDocument/2006/relationships/hyperlink" Target="http://www.bcmath.ca/" TargetMode="External"/><Relationship Id="rId1" Type="http://schemas.openxmlformats.org/officeDocument/2006/relationships/tags" Target="../tags/tag27.x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347.wmf"/><Relationship Id="rId5" Type="http://schemas.openxmlformats.org/officeDocument/2006/relationships/image" Target="../media/image344.wmf"/><Relationship Id="rId15" Type="http://schemas.openxmlformats.org/officeDocument/2006/relationships/image" Target="../media/image349.wmf"/><Relationship Id="rId10" Type="http://schemas.openxmlformats.org/officeDocument/2006/relationships/oleObject" Target="../embeddings/oleObject363.bin"/><Relationship Id="rId19" Type="http://schemas.openxmlformats.org/officeDocument/2006/relationships/image" Target="../media/image351.wmf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46.wmf"/><Relationship Id="rId14" Type="http://schemas.openxmlformats.org/officeDocument/2006/relationships/oleObject" Target="../embeddings/oleObject3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56.wmf"/><Relationship Id="rId18" Type="http://schemas.openxmlformats.org/officeDocument/2006/relationships/oleObject" Target="../embeddings/oleObject375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360.wmf"/><Relationship Id="rId7" Type="http://schemas.openxmlformats.org/officeDocument/2006/relationships/image" Target="../media/image353.wmf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4.bin"/><Relationship Id="rId20" Type="http://schemas.openxmlformats.org/officeDocument/2006/relationships/oleObject" Target="../embeddings/oleObject376.bin"/><Relationship Id="rId1" Type="http://schemas.openxmlformats.org/officeDocument/2006/relationships/tags" Target="../tags/tag28.x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55.wmf"/><Relationship Id="rId5" Type="http://schemas.openxmlformats.org/officeDocument/2006/relationships/image" Target="../media/image352.wmf"/><Relationship Id="rId15" Type="http://schemas.openxmlformats.org/officeDocument/2006/relationships/image" Target="../media/image357.wmf"/><Relationship Id="rId10" Type="http://schemas.openxmlformats.org/officeDocument/2006/relationships/oleObject" Target="../embeddings/oleObject371.bin"/><Relationship Id="rId19" Type="http://schemas.openxmlformats.org/officeDocument/2006/relationships/image" Target="../media/image359.wmf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54.wmf"/><Relationship Id="rId14" Type="http://schemas.openxmlformats.org/officeDocument/2006/relationships/oleObject" Target="../embeddings/oleObject373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5.wmf"/><Relationship Id="rId18" Type="http://schemas.openxmlformats.org/officeDocument/2006/relationships/oleObject" Target="../embeddings/oleObject384.bin"/><Relationship Id="rId26" Type="http://schemas.openxmlformats.org/officeDocument/2006/relationships/oleObject" Target="../embeddings/oleObject388.bin"/><Relationship Id="rId39" Type="http://schemas.openxmlformats.org/officeDocument/2006/relationships/image" Target="../media/image378.wmf"/><Relationship Id="rId21" Type="http://schemas.openxmlformats.org/officeDocument/2006/relationships/image" Target="../media/image369.wmf"/><Relationship Id="rId34" Type="http://schemas.openxmlformats.org/officeDocument/2006/relationships/oleObject" Target="../embeddings/oleObject392.bin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381.bin"/><Relationship Id="rId17" Type="http://schemas.openxmlformats.org/officeDocument/2006/relationships/image" Target="../media/image367.wmf"/><Relationship Id="rId25" Type="http://schemas.openxmlformats.org/officeDocument/2006/relationships/image" Target="../media/image371.wmf"/><Relationship Id="rId33" Type="http://schemas.openxmlformats.org/officeDocument/2006/relationships/image" Target="../media/image375.wmf"/><Relationship Id="rId38" Type="http://schemas.openxmlformats.org/officeDocument/2006/relationships/oleObject" Target="../embeddings/oleObject3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3.bin"/><Relationship Id="rId20" Type="http://schemas.openxmlformats.org/officeDocument/2006/relationships/oleObject" Target="../embeddings/oleObject385.bin"/><Relationship Id="rId29" Type="http://schemas.openxmlformats.org/officeDocument/2006/relationships/image" Target="../media/image373.wmf"/><Relationship Id="rId1" Type="http://schemas.openxmlformats.org/officeDocument/2006/relationships/tags" Target="../tags/tag29.x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64.wmf"/><Relationship Id="rId24" Type="http://schemas.openxmlformats.org/officeDocument/2006/relationships/oleObject" Target="../embeddings/oleObject387.bin"/><Relationship Id="rId32" Type="http://schemas.openxmlformats.org/officeDocument/2006/relationships/oleObject" Target="../embeddings/oleObject391.bin"/><Relationship Id="rId37" Type="http://schemas.openxmlformats.org/officeDocument/2006/relationships/image" Target="../media/image377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361.wmf"/><Relationship Id="rId15" Type="http://schemas.openxmlformats.org/officeDocument/2006/relationships/image" Target="../media/image366.wmf"/><Relationship Id="rId23" Type="http://schemas.openxmlformats.org/officeDocument/2006/relationships/image" Target="../media/image370.wmf"/><Relationship Id="rId28" Type="http://schemas.openxmlformats.org/officeDocument/2006/relationships/oleObject" Target="../embeddings/oleObject389.bin"/><Relationship Id="rId36" Type="http://schemas.openxmlformats.org/officeDocument/2006/relationships/oleObject" Target="../embeddings/oleObject393.bin"/><Relationship Id="rId10" Type="http://schemas.openxmlformats.org/officeDocument/2006/relationships/oleObject" Target="../embeddings/oleObject380.bin"/><Relationship Id="rId19" Type="http://schemas.openxmlformats.org/officeDocument/2006/relationships/image" Target="../media/image368.wmf"/><Relationship Id="rId31" Type="http://schemas.openxmlformats.org/officeDocument/2006/relationships/image" Target="../media/image374.wmf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63.wmf"/><Relationship Id="rId14" Type="http://schemas.openxmlformats.org/officeDocument/2006/relationships/oleObject" Target="../embeddings/oleObject382.bin"/><Relationship Id="rId22" Type="http://schemas.openxmlformats.org/officeDocument/2006/relationships/oleObject" Target="../embeddings/oleObject386.bin"/><Relationship Id="rId27" Type="http://schemas.openxmlformats.org/officeDocument/2006/relationships/image" Target="../media/image372.wmf"/><Relationship Id="rId30" Type="http://schemas.openxmlformats.org/officeDocument/2006/relationships/oleObject" Target="../embeddings/oleObject390.bin"/><Relationship Id="rId35" Type="http://schemas.openxmlformats.org/officeDocument/2006/relationships/image" Target="../media/image376.wmf"/><Relationship Id="rId8" Type="http://schemas.openxmlformats.org/officeDocument/2006/relationships/oleObject" Target="../embeddings/oleObject379.bin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84.wmf"/><Relationship Id="rId26" Type="http://schemas.openxmlformats.org/officeDocument/2006/relationships/image" Target="../media/image378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404.bin"/><Relationship Id="rId7" Type="http://schemas.openxmlformats.org/officeDocument/2006/relationships/image" Target="../media/image364.wmf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408.bin"/><Relationship Id="rId1" Type="http://schemas.openxmlformats.org/officeDocument/2006/relationships/tags" Target="../tags/tag30.xml"/><Relationship Id="rId6" Type="http://schemas.openxmlformats.org/officeDocument/2006/relationships/oleObject" Target="../embeddings/oleObject396.bin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377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79.wmf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387.wmf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03.bin"/><Relationship Id="rId31" Type="http://schemas.openxmlformats.org/officeDocument/2006/relationships/oleObject" Target="../embeddings/oleObject410.bin"/><Relationship Id="rId4" Type="http://schemas.openxmlformats.org/officeDocument/2006/relationships/oleObject" Target="../embeddings/oleObject395.bin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407.bin"/><Relationship Id="rId30" Type="http://schemas.openxmlformats.org/officeDocument/2006/relationships/oleObject" Target="../embeddings/oleObject40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tags" Target="../tags/tag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2.wmf"/><Relationship Id="rId18" Type="http://schemas.openxmlformats.org/officeDocument/2006/relationships/oleObject" Target="../embeddings/oleObject418.bin"/><Relationship Id="rId26" Type="http://schemas.openxmlformats.org/officeDocument/2006/relationships/oleObject" Target="../embeddings/oleObject422.bin"/><Relationship Id="rId39" Type="http://schemas.openxmlformats.org/officeDocument/2006/relationships/image" Target="../media/image403.wmf"/><Relationship Id="rId21" Type="http://schemas.openxmlformats.org/officeDocument/2006/relationships/image" Target="../media/image396.wmf"/><Relationship Id="rId34" Type="http://schemas.openxmlformats.org/officeDocument/2006/relationships/oleObject" Target="../embeddings/oleObject426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3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7.bin"/><Relationship Id="rId29" Type="http://schemas.openxmlformats.org/officeDocument/2006/relationships/image" Target="../media/image378.wmf"/><Relationship Id="rId1" Type="http://schemas.openxmlformats.org/officeDocument/2006/relationships/tags" Target="../tags/tag31.xml"/><Relationship Id="rId6" Type="http://schemas.openxmlformats.org/officeDocument/2006/relationships/oleObject" Target="../embeddings/oleObject412.bin"/><Relationship Id="rId11" Type="http://schemas.openxmlformats.org/officeDocument/2006/relationships/image" Target="../media/image391.wmf"/><Relationship Id="rId24" Type="http://schemas.openxmlformats.org/officeDocument/2006/relationships/oleObject" Target="../embeddings/oleObject421.bin"/><Relationship Id="rId32" Type="http://schemas.openxmlformats.org/officeDocument/2006/relationships/oleObject" Target="../embeddings/oleObject425.bin"/><Relationship Id="rId37" Type="http://schemas.openxmlformats.org/officeDocument/2006/relationships/image" Target="../media/image402.wmf"/><Relationship Id="rId40" Type="http://schemas.openxmlformats.org/officeDocument/2006/relationships/oleObject" Target="../embeddings/oleObject429.bin"/><Relationship Id="rId45" Type="http://schemas.openxmlformats.org/officeDocument/2006/relationships/oleObject" Target="../embeddings/oleObject431.bin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23" Type="http://schemas.openxmlformats.org/officeDocument/2006/relationships/image" Target="../media/image397.wmf"/><Relationship Id="rId28" Type="http://schemas.openxmlformats.org/officeDocument/2006/relationships/oleObject" Target="../embeddings/oleObject423.bin"/><Relationship Id="rId36" Type="http://schemas.openxmlformats.org/officeDocument/2006/relationships/oleObject" Target="../embeddings/oleObject427.bin"/><Relationship Id="rId10" Type="http://schemas.openxmlformats.org/officeDocument/2006/relationships/oleObject" Target="../embeddings/oleObject414.bin"/><Relationship Id="rId19" Type="http://schemas.openxmlformats.org/officeDocument/2006/relationships/image" Target="../media/image395.wmf"/><Relationship Id="rId31" Type="http://schemas.openxmlformats.org/officeDocument/2006/relationships/image" Target="../media/image399.wmf"/><Relationship Id="rId44" Type="http://schemas.openxmlformats.org/officeDocument/2006/relationships/image" Target="../media/image405.wmf"/><Relationship Id="rId4" Type="http://schemas.openxmlformats.org/officeDocument/2006/relationships/oleObject" Target="../embeddings/oleObject411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16.bin"/><Relationship Id="rId22" Type="http://schemas.openxmlformats.org/officeDocument/2006/relationships/oleObject" Target="../embeddings/oleObject420.bin"/><Relationship Id="rId27" Type="http://schemas.openxmlformats.org/officeDocument/2006/relationships/image" Target="../media/image377.wmf"/><Relationship Id="rId30" Type="http://schemas.openxmlformats.org/officeDocument/2006/relationships/oleObject" Target="../embeddings/oleObject424.bin"/><Relationship Id="rId35" Type="http://schemas.openxmlformats.org/officeDocument/2006/relationships/image" Target="../media/image401.wmf"/><Relationship Id="rId43" Type="http://schemas.openxmlformats.org/officeDocument/2006/relationships/oleObject" Target="../embeddings/oleObject430.bin"/><Relationship Id="rId8" Type="http://schemas.openxmlformats.org/officeDocument/2006/relationships/oleObject" Target="../embeddings/oleObject413.bin"/><Relationship Id="rId3" Type="http://schemas.openxmlformats.org/officeDocument/2006/relationships/notesSlide" Target="../notesSlides/notesSlide30.xml"/><Relationship Id="rId12" Type="http://schemas.openxmlformats.org/officeDocument/2006/relationships/oleObject" Target="../embeddings/oleObject415.bin"/><Relationship Id="rId17" Type="http://schemas.openxmlformats.org/officeDocument/2006/relationships/image" Target="../media/image394.wmf"/><Relationship Id="rId25" Type="http://schemas.openxmlformats.org/officeDocument/2006/relationships/image" Target="../media/image398.wmf"/><Relationship Id="rId33" Type="http://schemas.openxmlformats.org/officeDocument/2006/relationships/image" Target="../media/image400.wmf"/><Relationship Id="rId38" Type="http://schemas.openxmlformats.org/officeDocument/2006/relationships/oleObject" Target="../embeddings/oleObject428.bin"/><Relationship Id="rId46" Type="http://schemas.openxmlformats.org/officeDocument/2006/relationships/image" Target="../media/image406.wmf"/><Relationship Id="rId20" Type="http://schemas.openxmlformats.org/officeDocument/2006/relationships/oleObject" Target="../embeddings/oleObject419.bin"/><Relationship Id="rId41" Type="http://schemas.openxmlformats.org/officeDocument/2006/relationships/image" Target="../media/image404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0.wmf"/><Relationship Id="rId18" Type="http://schemas.openxmlformats.org/officeDocument/2006/relationships/oleObject" Target="../embeddings/oleObject439.bin"/><Relationship Id="rId26" Type="http://schemas.openxmlformats.org/officeDocument/2006/relationships/oleObject" Target="../embeddings/oleObject443.bin"/><Relationship Id="rId39" Type="http://schemas.openxmlformats.org/officeDocument/2006/relationships/image" Target="../media/image421.wmf"/><Relationship Id="rId21" Type="http://schemas.openxmlformats.org/officeDocument/2006/relationships/image" Target="../media/image371.wmf"/><Relationship Id="rId34" Type="http://schemas.openxmlformats.org/officeDocument/2006/relationships/oleObject" Target="../embeddings/oleObject447.bin"/><Relationship Id="rId42" Type="http://schemas.openxmlformats.org/officeDocument/2006/relationships/oleObject" Target="../embeddings/oleObject451.bin"/><Relationship Id="rId47" Type="http://schemas.openxmlformats.org/officeDocument/2006/relationships/image" Target="../media/image425.wmf"/><Relationship Id="rId50" Type="http://schemas.openxmlformats.org/officeDocument/2006/relationships/oleObject" Target="../embeddings/oleObject455.bin"/><Relationship Id="rId55" Type="http://schemas.openxmlformats.org/officeDocument/2006/relationships/oleObject" Target="../embeddings/oleObject457.bin"/><Relationship Id="rId7" Type="http://schemas.openxmlformats.org/officeDocument/2006/relationships/image" Target="../media/image3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8.bin"/><Relationship Id="rId29" Type="http://schemas.openxmlformats.org/officeDocument/2006/relationships/image" Target="../media/image416.wmf"/><Relationship Id="rId11" Type="http://schemas.openxmlformats.org/officeDocument/2006/relationships/image" Target="../media/image409.wmf"/><Relationship Id="rId24" Type="http://schemas.openxmlformats.org/officeDocument/2006/relationships/oleObject" Target="../embeddings/oleObject442.bin"/><Relationship Id="rId32" Type="http://schemas.openxmlformats.org/officeDocument/2006/relationships/oleObject" Target="../embeddings/oleObject446.bin"/><Relationship Id="rId37" Type="http://schemas.openxmlformats.org/officeDocument/2006/relationships/image" Target="../media/image420.wmf"/><Relationship Id="rId40" Type="http://schemas.openxmlformats.org/officeDocument/2006/relationships/oleObject" Target="../embeddings/oleObject450.bin"/><Relationship Id="rId45" Type="http://schemas.openxmlformats.org/officeDocument/2006/relationships/image" Target="../media/image424.wmf"/><Relationship Id="rId53" Type="http://schemas.openxmlformats.org/officeDocument/2006/relationships/oleObject" Target="../embeddings/oleObject456.bin"/><Relationship Id="rId5" Type="http://schemas.openxmlformats.org/officeDocument/2006/relationships/image" Target="../media/image407.wmf"/><Relationship Id="rId10" Type="http://schemas.openxmlformats.org/officeDocument/2006/relationships/oleObject" Target="../embeddings/oleObject435.bin"/><Relationship Id="rId19" Type="http://schemas.openxmlformats.org/officeDocument/2006/relationships/image" Target="../media/image413.wmf"/><Relationship Id="rId31" Type="http://schemas.openxmlformats.org/officeDocument/2006/relationships/image" Target="../media/image417.wmf"/><Relationship Id="rId44" Type="http://schemas.openxmlformats.org/officeDocument/2006/relationships/oleObject" Target="../embeddings/oleObject452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408.wmf"/><Relationship Id="rId14" Type="http://schemas.openxmlformats.org/officeDocument/2006/relationships/oleObject" Target="../embeddings/oleObject437.bin"/><Relationship Id="rId22" Type="http://schemas.openxmlformats.org/officeDocument/2006/relationships/oleObject" Target="../embeddings/oleObject441.bin"/><Relationship Id="rId27" Type="http://schemas.openxmlformats.org/officeDocument/2006/relationships/image" Target="../media/image415.wmf"/><Relationship Id="rId30" Type="http://schemas.openxmlformats.org/officeDocument/2006/relationships/oleObject" Target="../embeddings/oleObject445.bin"/><Relationship Id="rId35" Type="http://schemas.openxmlformats.org/officeDocument/2006/relationships/image" Target="../media/image419.wmf"/><Relationship Id="rId43" Type="http://schemas.openxmlformats.org/officeDocument/2006/relationships/image" Target="../media/image423.wmf"/><Relationship Id="rId48" Type="http://schemas.openxmlformats.org/officeDocument/2006/relationships/oleObject" Target="../embeddings/oleObject454.bin"/><Relationship Id="rId56" Type="http://schemas.openxmlformats.org/officeDocument/2006/relationships/image" Target="../media/image429.wmf"/><Relationship Id="rId8" Type="http://schemas.openxmlformats.org/officeDocument/2006/relationships/oleObject" Target="../embeddings/oleObject434.bin"/><Relationship Id="rId51" Type="http://schemas.openxmlformats.org/officeDocument/2006/relationships/image" Target="../media/image427.wmf"/><Relationship Id="rId3" Type="http://schemas.openxmlformats.org/officeDocument/2006/relationships/notesSlide" Target="../notesSlides/notesSlide31.xml"/><Relationship Id="rId12" Type="http://schemas.openxmlformats.org/officeDocument/2006/relationships/oleObject" Target="../embeddings/oleObject436.bin"/><Relationship Id="rId17" Type="http://schemas.openxmlformats.org/officeDocument/2006/relationships/image" Target="../media/image412.wmf"/><Relationship Id="rId25" Type="http://schemas.openxmlformats.org/officeDocument/2006/relationships/image" Target="../media/image414.wmf"/><Relationship Id="rId33" Type="http://schemas.openxmlformats.org/officeDocument/2006/relationships/image" Target="../media/image418.wmf"/><Relationship Id="rId38" Type="http://schemas.openxmlformats.org/officeDocument/2006/relationships/oleObject" Target="../embeddings/oleObject449.bin"/><Relationship Id="rId46" Type="http://schemas.openxmlformats.org/officeDocument/2006/relationships/oleObject" Target="../embeddings/oleObject453.bin"/><Relationship Id="rId20" Type="http://schemas.openxmlformats.org/officeDocument/2006/relationships/oleObject" Target="../embeddings/oleObject440.bin"/><Relationship Id="rId41" Type="http://schemas.openxmlformats.org/officeDocument/2006/relationships/image" Target="../media/image422.wmf"/><Relationship Id="rId54" Type="http://schemas.openxmlformats.org/officeDocument/2006/relationships/image" Target="../media/image428.wmf"/><Relationship Id="rId1" Type="http://schemas.openxmlformats.org/officeDocument/2006/relationships/tags" Target="../tags/tag32.xml"/><Relationship Id="rId6" Type="http://schemas.openxmlformats.org/officeDocument/2006/relationships/oleObject" Target="../embeddings/oleObject433.bin"/><Relationship Id="rId15" Type="http://schemas.openxmlformats.org/officeDocument/2006/relationships/image" Target="../media/image411.wmf"/><Relationship Id="rId23" Type="http://schemas.openxmlformats.org/officeDocument/2006/relationships/image" Target="../media/image391.wmf"/><Relationship Id="rId28" Type="http://schemas.openxmlformats.org/officeDocument/2006/relationships/oleObject" Target="../embeddings/oleObject444.bin"/><Relationship Id="rId36" Type="http://schemas.openxmlformats.org/officeDocument/2006/relationships/oleObject" Target="../embeddings/oleObject448.bin"/><Relationship Id="rId49" Type="http://schemas.openxmlformats.org/officeDocument/2006/relationships/image" Target="../media/image426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3.wmf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69.bin"/><Relationship Id="rId39" Type="http://schemas.openxmlformats.org/officeDocument/2006/relationships/image" Target="../media/image446.wmf"/><Relationship Id="rId21" Type="http://schemas.openxmlformats.org/officeDocument/2006/relationships/image" Target="../media/image437.wmf"/><Relationship Id="rId34" Type="http://schemas.openxmlformats.org/officeDocument/2006/relationships/oleObject" Target="../embeddings/oleObject473.bin"/><Relationship Id="rId42" Type="http://schemas.openxmlformats.org/officeDocument/2006/relationships/oleObject" Target="../embeddings/oleObject477.bin"/><Relationship Id="rId47" Type="http://schemas.openxmlformats.org/officeDocument/2006/relationships/oleObject" Target="../embeddings/oleObject479.bin"/><Relationship Id="rId7" Type="http://schemas.openxmlformats.org/officeDocument/2006/relationships/image" Target="../media/image3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4.bin"/><Relationship Id="rId29" Type="http://schemas.openxmlformats.org/officeDocument/2006/relationships/image" Target="../media/image441.wmf"/><Relationship Id="rId1" Type="http://schemas.openxmlformats.org/officeDocument/2006/relationships/tags" Target="../tags/tag33.xml"/><Relationship Id="rId6" Type="http://schemas.openxmlformats.org/officeDocument/2006/relationships/oleObject" Target="../embeddings/oleObject459.bin"/><Relationship Id="rId11" Type="http://schemas.openxmlformats.org/officeDocument/2006/relationships/image" Target="../media/image432.wmf"/><Relationship Id="rId24" Type="http://schemas.openxmlformats.org/officeDocument/2006/relationships/oleObject" Target="../embeddings/oleObject468.bin"/><Relationship Id="rId32" Type="http://schemas.openxmlformats.org/officeDocument/2006/relationships/oleObject" Target="../embeddings/oleObject472.bin"/><Relationship Id="rId37" Type="http://schemas.openxmlformats.org/officeDocument/2006/relationships/image" Target="../media/image445.wmf"/><Relationship Id="rId40" Type="http://schemas.openxmlformats.org/officeDocument/2006/relationships/oleObject" Target="../embeddings/oleObject476.bin"/><Relationship Id="rId45" Type="http://schemas.openxmlformats.org/officeDocument/2006/relationships/oleObject" Target="../embeddings/oleObject478.bin"/><Relationship Id="rId5" Type="http://schemas.openxmlformats.org/officeDocument/2006/relationships/image" Target="../media/image430.wmf"/><Relationship Id="rId15" Type="http://schemas.openxmlformats.org/officeDocument/2006/relationships/image" Target="../media/image434.wmf"/><Relationship Id="rId23" Type="http://schemas.openxmlformats.org/officeDocument/2006/relationships/image" Target="../media/image438.wmf"/><Relationship Id="rId28" Type="http://schemas.openxmlformats.org/officeDocument/2006/relationships/oleObject" Target="../embeddings/oleObject470.bin"/><Relationship Id="rId36" Type="http://schemas.openxmlformats.org/officeDocument/2006/relationships/oleObject" Target="../embeddings/oleObject474.bin"/><Relationship Id="rId10" Type="http://schemas.openxmlformats.org/officeDocument/2006/relationships/oleObject" Target="../embeddings/oleObject461.bin"/><Relationship Id="rId19" Type="http://schemas.openxmlformats.org/officeDocument/2006/relationships/image" Target="../media/image436.wmf"/><Relationship Id="rId31" Type="http://schemas.openxmlformats.org/officeDocument/2006/relationships/image" Target="../media/image442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458.bin"/><Relationship Id="rId9" Type="http://schemas.openxmlformats.org/officeDocument/2006/relationships/image" Target="../media/image431.wmf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Relationship Id="rId27" Type="http://schemas.openxmlformats.org/officeDocument/2006/relationships/image" Target="../media/image440.wmf"/><Relationship Id="rId30" Type="http://schemas.openxmlformats.org/officeDocument/2006/relationships/oleObject" Target="../embeddings/oleObject471.bin"/><Relationship Id="rId35" Type="http://schemas.openxmlformats.org/officeDocument/2006/relationships/image" Target="../media/image444.wmf"/><Relationship Id="rId43" Type="http://schemas.openxmlformats.org/officeDocument/2006/relationships/image" Target="../media/image448.wmf"/><Relationship Id="rId48" Type="http://schemas.openxmlformats.org/officeDocument/2006/relationships/image" Target="../media/image450.wmf"/><Relationship Id="rId8" Type="http://schemas.openxmlformats.org/officeDocument/2006/relationships/oleObject" Target="../embeddings/oleObject460.bin"/><Relationship Id="rId3" Type="http://schemas.openxmlformats.org/officeDocument/2006/relationships/notesSlide" Target="../notesSlides/notesSlide32.xml"/><Relationship Id="rId12" Type="http://schemas.openxmlformats.org/officeDocument/2006/relationships/oleObject" Target="../embeddings/oleObject462.bin"/><Relationship Id="rId17" Type="http://schemas.openxmlformats.org/officeDocument/2006/relationships/image" Target="../media/image435.wmf"/><Relationship Id="rId25" Type="http://schemas.openxmlformats.org/officeDocument/2006/relationships/image" Target="../media/image439.wmf"/><Relationship Id="rId33" Type="http://schemas.openxmlformats.org/officeDocument/2006/relationships/image" Target="../media/image443.wmf"/><Relationship Id="rId38" Type="http://schemas.openxmlformats.org/officeDocument/2006/relationships/oleObject" Target="../embeddings/oleObject475.bin"/><Relationship Id="rId46" Type="http://schemas.openxmlformats.org/officeDocument/2006/relationships/image" Target="../media/image449.wmf"/><Relationship Id="rId20" Type="http://schemas.openxmlformats.org/officeDocument/2006/relationships/oleObject" Target="../embeddings/oleObject466.bin"/><Relationship Id="rId41" Type="http://schemas.openxmlformats.org/officeDocument/2006/relationships/image" Target="../media/image447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3.wmf"/><Relationship Id="rId18" Type="http://schemas.openxmlformats.org/officeDocument/2006/relationships/oleObject" Target="../embeddings/oleObject487.bin"/><Relationship Id="rId26" Type="http://schemas.openxmlformats.org/officeDocument/2006/relationships/oleObject" Target="../embeddings/oleObject491.bin"/><Relationship Id="rId21" Type="http://schemas.openxmlformats.org/officeDocument/2006/relationships/image" Target="../media/image457.wmf"/><Relationship Id="rId34" Type="http://schemas.openxmlformats.org/officeDocument/2006/relationships/oleObject" Target="../embeddings/oleObject495.bin"/><Relationship Id="rId7" Type="http://schemas.openxmlformats.org/officeDocument/2006/relationships/image" Target="../media/image452.wmf"/><Relationship Id="rId12" Type="http://schemas.openxmlformats.org/officeDocument/2006/relationships/oleObject" Target="../embeddings/oleObject484.bin"/><Relationship Id="rId17" Type="http://schemas.openxmlformats.org/officeDocument/2006/relationships/image" Target="../media/image455.wmf"/><Relationship Id="rId25" Type="http://schemas.openxmlformats.org/officeDocument/2006/relationships/image" Target="../media/image459.wmf"/><Relationship Id="rId33" Type="http://schemas.openxmlformats.org/officeDocument/2006/relationships/image" Target="../media/image463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6.bin"/><Relationship Id="rId20" Type="http://schemas.openxmlformats.org/officeDocument/2006/relationships/oleObject" Target="../embeddings/oleObject488.bin"/><Relationship Id="rId29" Type="http://schemas.openxmlformats.org/officeDocument/2006/relationships/image" Target="../media/image461.wmf"/><Relationship Id="rId1" Type="http://schemas.openxmlformats.org/officeDocument/2006/relationships/tags" Target="../tags/tag34.x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391.wmf"/><Relationship Id="rId24" Type="http://schemas.openxmlformats.org/officeDocument/2006/relationships/oleObject" Target="../embeddings/oleObject490.bin"/><Relationship Id="rId32" Type="http://schemas.openxmlformats.org/officeDocument/2006/relationships/oleObject" Target="../embeddings/oleObject494.bin"/><Relationship Id="rId37" Type="http://schemas.openxmlformats.org/officeDocument/2006/relationships/image" Target="../media/image465.wmf"/><Relationship Id="rId5" Type="http://schemas.openxmlformats.org/officeDocument/2006/relationships/image" Target="../media/image451.wmf"/><Relationship Id="rId15" Type="http://schemas.openxmlformats.org/officeDocument/2006/relationships/image" Target="../media/image454.wmf"/><Relationship Id="rId23" Type="http://schemas.openxmlformats.org/officeDocument/2006/relationships/image" Target="../media/image458.wmf"/><Relationship Id="rId28" Type="http://schemas.openxmlformats.org/officeDocument/2006/relationships/oleObject" Target="../embeddings/oleObject492.bin"/><Relationship Id="rId36" Type="http://schemas.openxmlformats.org/officeDocument/2006/relationships/oleObject" Target="../embeddings/oleObject496.bin"/><Relationship Id="rId10" Type="http://schemas.openxmlformats.org/officeDocument/2006/relationships/oleObject" Target="../embeddings/oleObject483.bin"/><Relationship Id="rId19" Type="http://schemas.openxmlformats.org/officeDocument/2006/relationships/image" Target="../media/image456.wmf"/><Relationship Id="rId31" Type="http://schemas.openxmlformats.org/officeDocument/2006/relationships/image" Target="../media/image462.wmf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85.bin"/><Relationship Id="rId22" Type="http://schemas.openxmlformats.org/officeDocument/2006/relationships/oleObject" Target="../embeddings/oleObject489.bin"/><Relationship Id="rId27" Type="http://schemas.openxmlformats.org/officeDocument/2006/relationships/image" Target="../media/image460.wmf"/><Relationship Id="rId30" Type="http://schemas.openxmlformats.org/officeDocument/2006/relationships/oleObject" Target="../embeddings/oleObject493.bin"/><Relationship Id="rId35" Type="http://schemas.openxmlformats.org/officeDocument/2006/relationships/image" Target="../media/image464.wmf"/><Relationship Id="rId8" Type="http://schemas.openxmlformats.org/officeDocument/2006/relationships/oleObject" Target="../embeddings/oleObject482.bin"/><Relationship Id="rId3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9.wmf"/><Relationship Id="rId18" Type="http://schemas.openxmlformats.org/officeDocument/2006/relationships/oleObject" Target="../embeddings/oleObject504.bin"/><Relationship Id="rId26" Type="http://schemas.openxmlformats.org/officeDocument/2006/relationships/oleObject" Target="../embeddings/oleObject508.bin"/><Relationship Id="rId39" Type="http://schemas.openxmlformats.org/officeDocument/2006/relationships/image" Target="../media/image482.wmf"/><Relationship Id="rId21" Type="http://schemas.openxmlformats.org/officeDocument/2006/relationships/image" Target="../media/image473.wmf"/><Relationship Id="rId34" Type="http://schemas.openxmlformats.org/officeDocument/2006/relationships/oleObject" Target="../embeddings/oleObject512.bin"/><Relationship Id="rId42" Type="http://schemas.openxmlformats.org/officeDocument/2006/relationships/oleObject" Target="../embeddings/oleObject516.bin"/><Relationship Id="rId7" Type="http://schemas.openxmlformats.org/officeDocument/2006/relationships/image" Target="../media/image3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3.bin"/><Relationship Id="rId20" Type="http://schemas.openxmlformats.org/officeDocument/2006/relationships/oleObject" Target="../embeddings/oleObject505.bin"/><Relationship Id="rId29" Type="http://schemas.openxmlformats.org/officeDocument/2006/relationships/image" Target="../media/image477.wmf"/><Relationship Id="rId41" Type="http://schemas.openxmlformats.org/officeDocument/2006/relationships/image" Target="../media/image483.wmf"/><Relationship Id="rId1" Type="http://schemas.openxmlformats.org/officeDocument/2006/relationships/tags" Target="../tags/tag35.x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468.wmf"/><Relationship Id="rId24" Type="http://schemas.openxmlformats.org/officeDocument/2006/relationships/oleObject" Target="../embeddings/oleObject507.bin"/><Relationship Id="rId32" Type="http://schemas.openxmlformats.org/officeDocument/2006/relationships/oleObject" Target="../embeddings/oleObject511.bin"/><Relationship Id="rId37" Type="http://schemas.openxmlformats.org/officeDocument/2006/relationships/image" Target="../media/image481.wmf"/><Relationship Id="rId40" Type="http://schemas.openxmlformats.org/officeDocument/2006/relationships/oleObject" Target="../embeddings/oleObject515.bin"/><Relationship Id="rId5" Type="http://schemas.openxmlformats.org/officeDocument/2006/relationships/image" Target="../media/image466.wmf"/><Relationship Id="rId15" Type="http://schemas.openxmlformats.org/officeDocument/2006/relationships/image" Target="../media/image470.wmf"/><Relationship Id="rId23" Type="http://schemas.openxmlformats.org/officeDocument/2006/relationships/image" Target="../media/image474.wmf"/><Relationship Id="rId28" Type="http://schemas.openxmlformats.org/officeDocument/2006/relationships/oleObject" Target="../embeddings/oleObject509.bin"/><Relationship Id="rId36" Type="http://schemas.openxmlformats.org/officeDocument/2006/relationships/oleObject" Target="../embeddings/oleObject513.bin"/><Relationship Id="rId10" Type="http://schemas.openxmlformats.org/officeDocument/2006/relationships/oleObject" Target="../embeddings/oleObject500.bin"/><Relationship Id="rId19" Type="http://schemas.openxmlformats.org/officeDocument/2006/relationships/image" Target="../media/image472.wmf"/><Relationship Id="rId31" Type="http://schemas.openxmlformats.org/officeDocument/2006/relationships/image" Target="../media/image478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467.wmf"/><Relationship Id="rId14" Type="http://schemas.openxmlformats.org/officeDocument/2006/relationships/oleObject" Target="../embeddings/oleObject502.bin"/><Relationship Id="rId22" Type="http://schemas.openxmlformats.org/officeDocument/2006/relationships/oleObject" Target="../embeddings/oleObject506.bin"/><Relationship Id="rId27" Type="http://schemas.openxmlformats.org/officeDocument/2006/relationships/image" Target="../media/image476.wmf"/><Relationship Id="rId30" Type="http://schemas.openxmlformats.org/officeDocument/2006/relationships/oleObject" Target="../embeddings/oleObject510.bin"/><Relationship Id="rId35" Type="http://schemas.openxmlformats.org/officeDocument/2006/relationships/image" Target="../media/image480.wmf"/><Relationship Id="rId43" Type="http://schemas.openxmlformats.org/officeDocument/2006/relationships/image" Target="../media/image484.wmf"/><Relationship Id="rId8" Type="http://schemas.openxmlformats.org/officeDocument/2006/relationships/oleObject" Target="../embeddings/oleObject499.bin"/><Relationship Id="rId3" Type="http://schemas.openxmlformats.org/officeDocument/2006/relationships/notesSlide" Target="../notesSlides/notesSlide34.xml"/><Relationship Id="rId12" Type="http://schemas.openxmlformats.org/officeDocument/2006/relationships/oleObject" Target="../embeddings/oleObject501.bin"/><Relationship Id="rId17" Type="http://schemas.openxmlformats.org/officeDocument/2006/relationships/image" Target="../media/image471.wmf"/><Relationship Id="rId25" Type="http://schemas.openxmlformats.org/officeDocument/2006/relationships/image" Target="../media/image475.wmf"/><Relationship Id="rId33" Type="http://schemas.openxmlformats.org/officeDocument/2006/relationships/image" Target="../media/image479.wmf"/><Relationship Id="rId38" Type="http://schemas.openxmlformats.org/officeDocument/2006/relationships/oleObject" Target="../embeddings/oleObject514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8.wmf"/><Relationship Id="rId18" Type="http://schemas.openxmlformats.org/officeDocument/2006/relationships/oleObject" Target="../embeddings/oleObject524.bin"/><Relationship Id="rId26" Type="http://schemas.openxmlformats.org/officeDocument/2006/relationships/oleObject" Target="../embeddings/oleObject528.bin"/><Relationship Id="rId39" Type="http://schemas.openxmlformats.org/officeDocument/2006/relationships/image" Target="../media/image483.wmf"/><Relationship Id="rId21" Type="http://schemas.openxmlformats.org/officeDocument/2006/relationships/image" Target="../media/image492.wmf"/><Relationship Id="rId34" Type="http://schemas.openxmlformats.org/officeDocument/2006/relationships/oleObject" Target="../embeddings/oleObject532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3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3.bin"/><Relationship Id="rId20" Type="http://schemas.openxmlformats.org/officeDocument/2006/relationships/oleObject" Target="../embeddings/oleObject525.bin"/><Relationship Id="rId29" Type="http://schemas.openxmlformats.org/officeDocument/2006/relationships/image" Target="../media/image478.wmf"/><Relationship Id="rId41" Type="http://schemas.openxmlformats.org/officeDocument/2006/relationships/image" Target="../media/image484.wmf"/><Relationship Id="rId1" Type="http://schemas.openxmlformats.org/officeDocument/2006/relationships/tags" Target="../tags/tag36.x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487.wmf"/><Relationship Id="rId24" Type="http://schemas.openxmlformats.org/officeDocument/2006/relationships/oleObject" Target="../embeddings/oleObject527.bin"/><Relationship Id="rId32" Type="http://schemas.openxmlformats.org/officeDocument/2006/relationships/oleObject" Target="../embeddings/oleObject531.bin"/><Relationship Id="rId37" Type="http://schemas.openxmlformats.org/officeDocument/2006/relationships/image" Target="../media/image482.wmf"/><Relationship Id="rId40" Type="http://schemas.openxmlformats.org/officeDocument/2006/relationships/oleObject" Target="../embeddings/oleObject535.bin"/><Relationship Id="rId5" Type="http://schemas.openxmlformats.org/officeDocument/2006/relationships/image" Target="../media/image485.wmf"/><Relationship Id="rId15" Type="http://schemas.openxmlformats.org/officeDocument/2006/relationships/image" Target="../media/image489.wmf"/><Relationship Id="rId23" Type="http://schemas.openxmlformats.org/officeDocument/2006/relationships/image" Target="../media/image493.wmf"/><Relationship Id="rId28" Type="http://schemas.openxmlformats.org/officeDocument/2006/relationships/oleObject" Target="../embeddings/oleObject529.bin"/><Relationship Id="rId36" Type="http://schemas.openxmlformats.org/officeDocument/2006/relationships/oleObject" Target="../embeddings/oleObject533.bin"/><Relationship Id="rId10" Type="http://schemas.openxmlformats.org/officeDocument/2006/relationships/oleObject" Target="../embeddings/oleObject520.bin"/><Relationship Id="rId19" Type="http://schemas.openxmlformats.org/officeDocument/2006/relationships/image" Target="../media/image491.wmf"/><Relationship Id="rId31" Type="http://schemas.openxmlformats.org/officeDocument/2006/relationships/image" Target="../media/image479.wmf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486.wmf"/><Relationship Id="rId14" Type="http://schemas.openxmlformats.org/officeDocument/2006/relationships/oleObject" Target="../embeddings/oleObject522.bin"/><Relationship Id="rId22" Type="http://schemas.openxmlformats.org/officeDocument/2006/relationships/oleObject" Target="../embeddings/oleObject526.bin"/><Relationship Id="rId27" Type="http://schemas.openxmlformats.org/officeDocument/2006/relationships/image" Target="../media/image494.wmf"/><Relationship Id="rId30" Type="http://schemas.openxmlformats.org/officeDocument/2006/relationships/oleObject" Target="../embeddings/oleObject530.bin"/><Relationship Id="rId35" Type="http://schemas.openxmlformats.org/officeDocument/2006/relationships/image" Target="../media/image481.wmf"/><Relationship Id="rId8" Type="http://schemas.openxmlformats.org/officeDocument/2006/relationships/oleObject" Target="../embeddings/oleObject519.bin"/><Relationship Id="rId3" Type="http://schemas.openxmlformats.org/officeDocument/2006/relationships/notesSlide" Target="../notesSlides/notesSlide35.xml"/><Relationship Id="rId12" Type="http://schemas.openxmlformats.org/officeDocument/2006/relationships/oleObject" Target="../embeddings/oleObject521.bin"/><Relationship Id="rId17" Type="http://schemas.openxmlformats.org/officeDocument/2006/relationships/image" Target="../media/image490.wmf"/><Relationship Id="rId25" Type="http://schemas.openxmlformats.org/officeDocument/2006/relationships/image" Target="../media/image458.wmf"/><Relationship Id="rId33" Type="http://schemas.openxmlformats.org/officeDocument/2006/relationships/image" Target="../media/image480.wmf"/><Relationship Id="rId38" Type="http://schemas.openxmlformats.org/officeDocument/2006/relationships/oleObject" Target="../embeddings/oleObject534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0.bin"/><Relationship Id="rId18" Type="http://schemas.openxmlformats.org/officeDocument/2006/relationships/image" Target="../media/image502.wmf"/><Relationship Id="rId26" Type="http://schemas.openxmlformats.org/officeDocument/2006/relationships/image" Target="../media/image506.wmf"/><Relationship Id="rId39" Type="http://schemas.openxmlformats.org/officeDocument/2006/relationships/oleObject" Target="../embeddings/oleObject553.bin"/><Relationship Id="rId21" Type="http://schemas.openxmlformats.org/officeDocument/2006/relationships/oleObject" Target="../embeddings/oleObject544.bin"/><Relationship Id="rId34" Type="http://schemas.openxmlformats.org/officeDocument/2006/relationships/image" Target="../media/image510.wmf"/><Relationship Id="rId42" Type="http://schemas.openxmlformats.org/officeDocument/2006/relationships/image" Target="../media/image514.wmf"/><Relationship Id="rId7" Type="http://schemas.openxmlformats.org/officeDocument/2006/relationships/oleObject" Target="../embeddings/oleObject5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1.wmf"/><Relationship Id="rId20" Type="http://schemas.openxmlformats.org/officeDocument/2006/relationships/image" Target="../media/image503.wmf"/><Relationship Id="rId29" Type="http://schemas.openxmlformats.org/officeDocument/2006/relationships/oleObject" Target="../embeddings/oleObject548.bin"/><Relationship Id="rId41" Type="http://schemas.openxmlformats.org/officeDocument/2006/relationships/oleObject" Target="../embeddings/oleObject554.bin"/><Relationship Id="rId1" Type="http://schemas.openxmlformats.org/officeDocument/2006/relationships/tags" Target="../tags/tag37.xml"/><Relationship Id="rId6" Type="http://schemas.openxmlformats.org/officeDocument/2006/relationships/image" Target="../media/image496.wmf"/><Relationship Id="rId11" Type="http://schemas.openxmlformats.org/officeDocument/2006/relationships/oleObject" Target="../embeddings/oleObject539.bin"/><Relationship Id="rId24" Type="http://schemas.openxmlformats.org/officeDocument/2006/relationships/image" Target="../media/image505.wmf"/><Relationship Id="rId32" Type="http://schemas.openxmlformats.org/officeDocument/2006/relationships/image" Target="../media/image509.wmf"/><Relationship Id="rId37" Type="http://schemas.openxmlformats.org/officeDocument/2006/relationships/oleObject" Target="../embeddings/oleObject552.bin"/><Relationship Id="rId40" Type="http://schemas.openxmlformats.org/officeDocument/2006/relationships/image" Target="../media/image513.wmf"/><Relationship Id="rId5" Type="http://schemas.openxmlformats.org/officeDocument/2006/relationships/oleObject" Target="../embeddings/oleObject536.bin"/><Relationship Id="rId15" Type="http://schemas.openxmlformats.org/officeDocument/2006/relationships/oleObject" Target="../embeddings/oleObject541.bin"/><Relationship Id="rId23" Type="http://schemas.openxmlformats.org/officeDocument/2006/relationships/oleObject" Target="../embeddings/oleObject545.bin"/><Relationship Id="rId28" Type="http://schemas.openxmlformats.org/officeDocument/2006/relationships/image" Target="../media/image507.wmf"/><Relationship Id="rId36" Type="http://schemas.openxmlformats.org/officeDocument/2006/relationships/image" Target="../media/image511.wmf"/><Relationship Id="rId10" Type="http://schemas.openxmlformats.org/officeDocument/2006/relationships/image" Target="../media/image498.wmf"/><Relationship Id="rId19" Type="http://schemas.openxmlformats.org/officeDocument/2006/relationships/oleObject" Target="../embeddings/oleObject543.bin"/><Relationship Id="rId31" Type="http://schemas.openxmlformats.org/officeDocument/2006/relationships/oleObject" Target="../embeddings/oleObject549.bin"/><Relationship Id="rId44" Type="http://schemas.openxmlformats.org/officeDocument/2006/relationships/image" Target="../media/image515.wmf"/><Relationship Id="rId4" Type="http://schemas.openxmlformats.org/officeDocument/2006/relationships/image" Target="../media/image495.png"/><Relationship Id="rId9" Type="http://schemas.openxmlformats.org/officeDocument/2006/relationships/oleObject" Target="../embeddings/oleObject538.bin"/><Relationship Id="rId14" Type="http://schemas.openxmlformats.org/officeDocument/2006/relationships/image" Target="../media/image500.wmf"/><Relationship Id="rId22" Type="http://schemas.openxmlformats.org/officeDocument/2006/relationships/image" Target="../media/image504.wmf"/><Relationship Id="rId27" Type="http://schemas.openxmlformats.org/officeDocument/2006/relationships/oleObject" Target="../embeddings/oleObject547.bin"/><Relationship Id="rId30" Type="http://schemas.openxmlformats.org/officeDocument/2006/relationships/image" Target="../media/image508.wmf"/><Relationship Id="rId35" Type="http://schemas.openxmlformats.org/officeDocument/2006/relationships/oleObject" Target="../embeddings/oleObject551.bin"/><Relationship Id="rId43" Type="http://schemas.openxmlformats.org/officeDocument/2006/relationships/oleObject" Target="../embeddings/oleObject555.bin"/><Relationship Id="rId8" Type="http://schemas.openxmlformats.org/officeDocument/2006/relationships/image" Target="../media/image497.wmf"/><Relationship Id="rId3" Type="http://schemas.openxmlformats.org/officeDocument/2006/relationships/notesSlide" Target="../notesSlides/notesSlide36.xml"/><Relationship Id="rId12" Type="http://schemas.openxmlformats.org/officeDocument/2006/relationships/image" Target="../media/image499.wmf"/><Relationship Id="rId17" Type="http://schemas.openxmlformats.org/officeDocument/2006/relationships/oleObject" Target="../embeddings/oleObject542.bin"/><Relationship Id="rId25" Type="http://schemas.openxmlformats.org/officeDocument/2006/relationships/oleObject" Target="../embeddings/oleObject546.bin"/><Relationship Id="rId33" Type="http://schemas.openxmlformats.org/officeDocument/2006/relationships/oleObject" Target="../embeddings/oleObject550.bin"/><Relationship Id="rId38" Type="http://schemas.openxmlformats.org/officeDocument/2006/relationships/image" Target="../media/image5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6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hyperlink" Target="http://www.bcmath.ca/" TargetMode="External"/><Relationship Id="rId47" Type="http://schemas.openxmlformats.org/officeDocument/2006/relationships/oleObject" Target="../embeddings/oleObject36.bin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40.bin"/><Relationship Id="rId63" Type="http://schemas.openxmlformats.org/officeDocument/2006/relationships/oleObject" Target="../embeddings/oleObject44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9" Type="http://schemas.openxmlformats.org/officeDocument/2006/relationships/image" Target="../media/image28.wmf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3.bin"/><Relationship Id="rId45" Type="http://schemas.openxmlformats.org/officeDocument/2006/relationships/oleObject" Target="../embeddings/oleObject35.bin"/><Relationship Id="rId53" Type="http://schemas.openxmlformats.org/officeDocument/2006/relationships/oleObject" Target="../embeddings/oleObject39.bin"/><Relationship Id="rId58" Type="http://schemas.openxmlformats.org/officeDocument/2006/relationships/image" Target="../media/image42.wmf"/><Relationship Id="rId66" Type="http://schemas.openxmlformats.org/officeDocument/2006/relationships/image" Target="../media/image46.wmf"/><Relationship Id="rId5" Type="http://schemas.openxmlformats.org/officeDocument/2006/relationships/image" Target="../media/image16.wmf"/><Relationship Id="rId61" Type="http://schemas.openxmlformats.org/officeDocument/2006/relationships/oleObject" Target="../embeddings/oleObject43.bin"/><Relationship Id="rId19" Type="http://schemas.openxmlformats.org/officeDocument/2006/relationships/image" Target="../media/image23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34.bin"/><Relationship Id="rId48" Type="http://schemas.openxmlformats.org/officeDocument/2006/relationships/image" Target="../media/image37.wmf"/><Relationship Id="rId56" Type="http://schemas.openxmlformats.org/officeDocument/2006/relationships/image" Target="../media/image41.wmf"/><Relationship Id="rId64" Type="http://schemas.openxmlformats.org/officeDocument/2006/relationships/image" Target="../media/image45.wmf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2.bin"/><Relationship Id="rId46" Type="http://schemas.openxmlformats.org/officeDocument/2006/relationships/image" Target="../media/image36.wmf"/><Relationship Id="rId59" Type="http://schemas.openxmlformats.org/officeDocument/2006/relationships/oleObject" Target="../embeddings/oleObject42.bin"/><Relationship Id="rId20" Type="http://schemas.openxmlformats.org/officeDocument/2006/relationships/oleObject" Target="../embeddings/oleObject23.bin"/><Relationship Id="rId41" Type="http://schemas.openxmlformats.org/officeDocument/2006/relationships/image" Target="../media/image34.wmf"/><Relationship Id="rId54" Type="http://schemas.openxmlformats.org/officeDocument/2006/relationships/image" Target="../media/image40.wmf"/><Relationship Id="rId62" Type="http://schemas.openxmlformats.org/officeDocument/2006/relationships/image" Target="../media/image44.wmf"/><Relationship Id="rId1" Type="http://schemas.openxmlformats.org/officeDocument/2006/relationships/tags" Target="../tags/tag6.xml"/><Relationship Id="rId6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49" Type="http://schemas.openxmlformats.org/officeDocument/2006/relationships/oleObject" Target="../embeddings/oleObject37.bin"/><Relationship Id="rId57" Type="http://schemas.openxmlformats.org/officeDocument/2006/relationships/oleObject" Target="../embeddings/oleObject41.bin"/><Relationship Id="rId10" Type="http://schemas.openxmlformats.org/officeDocument/2006/relationships/oleObject" Target="../embeddings/oleObject18.bin"/><Relationship Id="rId31" Type="http://schemas.openxmlformats.org/officeDocument/2006/relationships/image" Target="../media/image29.wmf"/><Relationship Id="rId44" Type="http://schemas.openxmlformats.org/officeDocument/2006/relationships/image" Target="../media/image35.wmf"/><Relationship Id="rId52" Type="http://schemas.openxmlformats.org/officeDocument/2006/relationships/image" Target="../media/image39.wmf"/><Relationship Id="rId60" Type="http://schemas.openxmlformats.org/officeDocument/2006/relationships/image" Target="../media/image43.wmf"/><Relationship Id="rId65" Type="http://schemas.openxmlformats.org/officeDocument/2006/relationships/oleObject" Target="../embeddings/oleObject45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tags" Target="../tags/tag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26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tags" Target="../tags/tag8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2.wmf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87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9" Type="http://schemas.openxmlformats.org/officeDocument/2006/relationships/image" Target="../media/image77.wmf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82.bin"/><Relationship Id="rId45" Type="http://schemas.openxmlformats.org/officeDocument/2006/relationships/image" Target="../media/image85.wmf"/><Relationship Id="rId53" Type="http://schemas.openxmlformats.org/officeDocument/2006/relationships/image" Target="../media/image89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oleObject" Target="../embeddings/oleObject84.bin"/><Relationship Id="rId52" Type="http://schemas.openxmlformats.org/officeDocument/2006/relationships/oleObject" Target="../embeddings/oleObject88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Relationship Id="rId48" Type="http://schemas.openxmlformats.org/officeDocument/2006/relationships/oleObject" Target="../embeddings/oleObject86.bin"/><Relationship Id="rId8" Type="http://schemas.openxmlformats.org/officeDocument/2006/relationships/oleObject" Target="../embeddings/oleObject66.bin"/><Relationship Id="rId51" Type="http://schemas.openxmlformats.org/officeDocument/2006/relationships/image" Target="../media/image88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5.bin"/><Relationship Id="rId20" Type="http://schemas.openxmlformats.org/officeDocument/2006/relationships/oleObject" Target="../embeddings/oleObject72.bin"/><Relationship Id="rId41" Type="http://schemas.openxmlformats.org/officeDocument/2006/relationships/image" Target="../media/image83.wmf"/><Relationship Id="rId54" Type="http://schemas.openxmlformats.org/officeDocument/2006/relationships/hyperlink" Target="http://www.bcmath.ca/" TargetMode="External"/><Relationship Id="rId1" Type="http://schemas.openxmlformats.org/officeDocument/2006/relationships/tags" Target="../tags/tag9.xml"/><Relationship Id="rId6" Type="http://schemas.openxmlformats.org/officeDocument/2006/relationships/oleObject" Target="../embeddings/oleObject65.bin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49" Type="http://schemas.openxmlformats.org/officeDocument/2006/relationships/image" Target="../media/image8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4.6a Review Basic Trigonometric Identit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9821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9226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rot="14220000">
            <a:off x="9786939" y="2062164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9032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529" y="188641"/>
            <a:ext cx="1703263" cy="5857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) Prove: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80941" y="241027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41" y="241027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7653339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/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Right Triangle 7"/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9" name="Oval 8"/>
          <p:cNvSpPr/>
          <p:nvPr/>
        </p:nvSpPr>
        <p:spPr>
          <a:xfrm>
            <a:off x="7870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9674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410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9061450" y="688976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688976"/>
                        <a:ext cx="2730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078913" y="3743326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913" y="3743326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9928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0026651" y="20510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1" y="2051051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978901" y="20383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1" y="2038351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9228138" y="2628901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138" y="2628901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969251" y="3514726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1" y="3514726"/>
                        <a:ext cx="2508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881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 flipH="1" flipV="1">
            <a:off x="7081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 flipV="1">
            <a:off x="7854158" y="2375695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H="1" flipV="1">
            <a:off x="7661275" y="3751264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H="1">
            <a:off x="7670801" y="2173289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9225758" y="2963070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>
            <a:off x="9028907" y="1193007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9218614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9232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766888" y="1322388"/>
          <a:ext cx="150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7836" imgH="253890" progId="Equation.DSMT4">
                  <p:embed/>
                </p:oleObj>
              </mc:Choice>
              <mc:Fallback>
                <p:oleObj name="Equation" r:id="rId24" imgW="83783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322388"/>
                        <a:ext cx="15033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3298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/>
          <p:cNvSpPr/>
          <p:nvPr/>
        </p:nvSpPr>
        <p:spPr>
          <a:xfrm flipH="1">
            <a:off x="7642226" y="1027114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 flipV="1">
            <a:off x="7848600" y="2370138"/>
            <a:ext cx="2732088" cy="1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9" idx="4"/>
            <a:endCxn id="49" idx="0"/>
          </p:cNvCxnSpPr>
          <p:nvPr/>
        </p:nvCxnSpPr>
        <p:spPr>
          <a:xfrm rot="5400000" flipH="1" flipV="1">
            <a:off x="7061201" y="1608139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627189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9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>
            <a:off x="8432800" y="2941638"/>
            <a:ext cx="1576388" cy="476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8629650" y="1601788"/>
            <a:ext cx="117475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2493964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3833814" y="1177926"/>
          <a:ext cx="14557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12447" imgH="431613" progId="Equation.DSMT4">
                  <p:embed/>
                </p:oleObj>
              </mc:Choice>
              <mc:Fallback>
                <p:oleObj name="Equation" r:id="rId32" imgW="812447" imgH="431613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4" y="1177926"/>
                        <a:ext cx="14557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184775" y="1187451"/>
          <a:ext cx="16144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1309" imgH="431613" progId="Equation.DSMT4">
                  <p:embed/>
                </p:oleObj>
              </mc:Choice>
              <mc:Fallback>
                <p:oleObj name="Equation" r:id="rId34" imgW="901309" imgH="431613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187451"/>
                        <a:ext cx="16144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7123113" y="1198563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4668" imgH="431613" progId="Equation.DSMT4">
                  <p:embed/>
                </p:oleObj>
              </mc:Choice>
              <mc:Fallback>
                <p:oleObj name="Equation" r:id="rId36" imgW="304668" imgH="431613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1198563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152400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Change the ratios: </a:t>
            </a: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1633539" y="2843213"/>
          <a:ext cx="78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95085" imgH="431613" progId="Equation.DSMT4">
                  <p:embed/>
                </p:oleObj>
              </mc:Choice>
              <mc:Fallback>
                <p:oleObj name="Equation" r:id="rId38" imgW="495085" imgH="431613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9" y="2843213"/>
                        <a:ext cx="784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2481263" y="2838451"/>
          <a:ext cx="106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72808" imgH="431613" progId="Equation.DSMT4">
                  <p:embed/>
                </p:oleObj>
              </mc:Choice>
              <mc:Fallback>
                <p:oleObj name="Equation" r:id="rId40" imgW="672808" imgH="431613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838451"/>
                        <a:ext cx="10652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644651" y="3673476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3673476"/>
                        <a:ext cx="784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2516188" y="3668713"/>
          <a:ext cx="1085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85800" imgH="431800" progId="Equation.DSMT4">
                  <p:embed/>
                </p:oleObj>
              </mc:Choice>
              <mc:Fallback>
                <p:oleObj name="Equation" r:id="rId44" imgW="685800" imgH="431800" progId="Equation.DSMT4">
                  <p:embed/>
                  <p:pic>
                    <p:nvPicPr>
                      <p:cNvPr id="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668713"/>
                        <a:ext cx="10858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5292725" y="1187451"/>
          <a:ext cx="15192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50531" imgH="431613" progId="Equation.DSMT4">
                  <p:embed/>
                </p:oleObj>
              </mc:Choice>
              <mc:Fallback>
                <p:oleObj name="Equation" r:id="rId46" imgW="850531" imgH="431613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87451"/>
                        <a:ext cx="15192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6813551" y="1198563"/>
          <a:ext cx="1089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09336" imgH="431613" progId="Equation.DSMT4">
                  <p:embed/>
                </p:oleObj>
              </mc:Choice>
              <mc:Fallback>
                <p:oleObj name="Equation" r:id="rId48" imgW="609336" imgH="431613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1" y="1198563"/>
                        <a:ext cx="108902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242426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52400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angles equal to</a:t>
            </a: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4138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1771650" y="52641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264150"/>
                        <a:ext cx="7048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2625725" y="5257800"/>
          <a:ext cx="909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257800"/>
                        <a:ext cx="9096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338388" y="5608639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.I. angles</a:t>
            </a:r>
          </a:p>
        </p:txBody>
      </p:sp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3733800" y="5246689"/>
          <a:ext cx="11128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46689"/>
                        <a:ext cx="111283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3657600" y="5592764"/>
            <a:ext cx="1898650" cy="922337"/>
            <a:chOff x="4855885" y="5691392"/>
            <a:chExt cx="1898277" cy="923330"/>
          </a:xfrm>
        </p:grpSpPr>
        <p:sp>
          <p:nvSpPr>
            <p:cNvPr id="2136" name="TextBox 81"/>
            <p:cNvSpPr txBox="1">
              <a:spLocks noChangeArrowheads="1"/>
            </p:cNvSpPr>
            <p:nvPr/>
          </p:nvSpPr>
          <p:spPr bwMode="auto">
            <a:xfrm>
              <a:off x="4855885" y="5691392"/>
              <a:ext cx="1898277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Both angles</a:t>
              </a:r>
              <a:br>
                <a:rPr lang="en-CA">
                  <a:solidFill>
                    <a:srgbClr val="FF0000"/>
                  </a:solidFill>
                  <a:latin typeface="Century Schoolbook" pitchFamily="18" charset="0"/>
                </a:rPr>
              </a:br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 are complimen-</a:t>
              </a:r>
              <a:br>
                <a:rPr lang="en-CA">
                  <a:solidFill>
                    <a:srgbClr val="FF0000"/>
                  </a:solidFill>
                  <a:latin typeface="Century Schoolbook" pitchFamily="18" charset="0"/>
                </a:rPr>
              </a:br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tary to </a:t>
              </a:r>
            </a:p>
          </p:txBody>
        </p:sp>
        <p:graphicFrame>
          <p:nvGraphicFramePr>
            <p:cNvPr id="2094" name="Object 2"/>
            <p:cNvGraphicFramePr>
              <a:graphicFrameLocks noChangeAspect="1"/>
            </p:cNvGraphicFramePr>
            <p:nvPr/>
          </p:nvGraphicFramePr>
          <p:xfrm>
            <a:off x="5627508" y="6286592"/>
            <a:ext cx="8858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494870" imgH="164957" progId="Equation.DSMT4">
                    <p:embed/>
                  </p:oleObj>
                </mc:Choice>
                <mc:Fallback>
                  <p:oleObj name="Equation" r:id="rId58" imgW="494870" imgH="164957" progId="Equation.DSMT4">
                    <p:embed/>
                    <p:pic>
                      <p:nvPicPr>
                        <p:cNvPr id="20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508" y="6286592"/>
                          <a:ext cx="885825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5-Point Star 83"/>
          <p:cNvSpPr/>
          <p:nvPr/>
        </p:nvSpPr>
        <p:spPr>
          <a:xfrm>
            <a:off x="9769476" y="2033589"/>
            <a:ext cx="157163" cy="141287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705476" y="4568826"/>
            <a:ext cx="2124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Relate each ratio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o angle “a” or “b”</a:t>
            </a:r>
          </a:p>
        </p:txBody>
      </p:sp>
      <p:sp>
        <p:nvSpPr>
          <p:cNvPr id="87" name="Right Triangle 86"/>
          <p:cNvSpPr/>
          <p:nvPr/>
        </p:nvSpPr>
        <p:spPr>
          <a:xfrm>
            <a:off x="9229726" y="1001713"/>
            <a:ext cx="784225" cy="1174750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5832475" y="5373688"/>
          <a:ext cx="9096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507780" imgH="152334" progId="Equation.DSMT4">
                  <p:embed/>
                </p:oleObj>
              </mc:Choice>
              <mc:Fallback>
                <p:oleObj name="Equation" r:id="rId60" imgW="507780" imgH="152334" progId="Equation.DSMT4">
                  <p:embed/>
                  <p:pic>
                    <p:nvPicPr>
                      <p:cNvPr id="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373688"/>
                        <a:ext cx="9096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6727826" y="5130801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91973" imgH="431613" progId="Equation.DSMT4">
                  <p:embed/>
                </p:oleObj>
              </mc:Choice>
              <mc:Fallback>
                <p:oleObj name="Equation" r:id="rId62" imgW="291973" imgH="431613" progId="Equation.DSMT4">
                  <p:embed/>
                  <p:pic>
                    <p:nvPicPr>
                      <p:cNvPr id="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6" y="5130801"/>
                        <a:ext cx="523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 rot="16200000" flipH="1">
            <a:off x="8633619" y="1588294"/>
            <a:ext cx="1173162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>
            <a:off x="9038432" y="1202532"/>
            <a:ext cx="117475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/>
          <p:cNvSpPr/>
          <p:nvPr/>
        </p:nvSpPr>
        <p:spPr>
          <a:xfrm rot="14160000">
            <a:off x="7738269" y="983457"/>
            <a:ext cx="1385888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5888039" y="6159501"/>
          <a:ext cx="8397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469696" imgH="190417" progId="Equation.DSMT4">
                  <p:embed/>
                </p:oleObj>
              </mc:Choice>
              <mc:Fallback>
                <p:oleObj name="Equation" r:id="rId64" imgW="469696" imgH="190417" progId="Equation.DSMT4">
                  <p:embed/>
                  <p:pic>
                    <p:nvPicPr>
                      <p:cNvPr id="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9" y="6159501"/>
                        <a:ext cx="8397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 rot="5400000" flipH="1">
            <a:off x="9036051" y="1200151"/>
            <a:ext cx="1174750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7072314" y="1593851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/>
          <p:cNvGraphicFramePr>
            <a:graphicFrameLocks noChangeAspect="1"/>
          </p:cNvGraphicFramePr>
          <p:nvPr/>
        </p:nvGraphicFramePr>
        <p:xfrm>
          <a:off x="6713539" y="5972176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91973" imgH="431613" progId="Equation.DSMT4">
                  <p:embed/>
                </p:oleObj>
              </mc:Choice>
              <mc:Fallback>
                <p:oleObj name="Equation" r:id="rId66" imgW="291973" imgH="431613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9" y="5972176"/>
                        <a:ext cx="523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/>
          <p:cNvSpPr/>
          <p:nvPr/>
        </p:nvSpPr>
        <p:spPr>
          <a:xfrm rot="16200000">
            <a:off x="8044657" y="1781969"/>
            <a:ext cx="1571625" cy="2357438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7454901" y="5360989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482391" imgH="190417" progId="Equation.DSMT4">
                  <p:embed/>
                </p:oleObj>
              </mc:Choice>
              <mc:Fallback>
                <p:oleObj name="Equation" r:id="rId68" imgW="482391" imgH="190417" progId="Equation.DSMT4">
                  <p:embed/>
                  <p:pic>
                    <p:nvPicPr>
                      <p:cNvPr id="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1" y="5360989"/>
                        <a:ext cx="8620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 rot="5400000">
            <a:off x="9225757" y="2951957"/>
            <a:ext cx="1576388" cy="317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 flipH="1">
            <a:off x="7656514" y="2184400"/>
            <a:ext cx="2359025" cy="1568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8269289" y="5153026"/>
          <a:ext cx="54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04668" imgH="431613" progId="Equation.DSMT4">
                  <p:embed/>
                </p:oleObj>
              </mc:Choice>
              <mc:Fallback>
                <p:oleObj name="Equation" r:id="rId70" imgW="304668" imgH="431613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9" y="5153026"/>
                        <a:ext cx="5476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7477125" y="6119814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495085" imgH="190417" progId="Equation.DSMT4">
                  <p:embed/>
                </p:oleObj>
              </mc:Choice>
              <mc:Fallback>
                <p:oleObj name="Equation" r:id="rId72" imgW="495085" imgH="190417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19814"/>
                        <a:ext cx="884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/>
          <p:cNvCxnSpPr>
            <a:stCxn id="97" idx="4"/>
            <a:endCxn id="97" idx="0"/>
          </p:cNvCxnSpPr>
          <p:nvPr/>
        </p:nvCxnSpPr>
        <p:spPr>
          <a:xfrm flipH="1">
            <a:off x="7651750" y="2174876"/>
            <a:ext cx="2357438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 flipH="1" flipV="1">
            <a:off x="7058026" y="1616076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/>
          <p:cNvGraphicFramePr>
            <a:graphicFrameLocks noChangeAspect="1"/>
          </p:cNvGraphicFramePr>
          <p:nvPr/>
        </p:nvGraphicFramePr>
        <p:xfrm>
          <a:off x="8289926" y="5911851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91973" imgH="431613" progId="Equation.DSMT4">
                  <p:embed/>
                </p:oleObj>
              </mc:Choice>
              <mc:Fallback>
                <p:oleObj name="Equation" r:id="rId74" imgW="291973" imgH="431613" progId="Equation.DSMT4">
                  <p:embed/>
                  <p:pic>
                    <p:nvPicPr>
                      <p:cNvPr id="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6" y="5911851"/>
                        <a:ext cx="5254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/>
          <p:cNvGraphicFramePr>
            <a:graphicFrameLocks noChangeAspect="1"/>
          </p:cNvGraphicFramePr>
          <p:nvPr/>
        </p:nvGraphicFramePr>
        <p:xfrm>
          <a:off x="2132013" y="2435226"/>
          <a:ext cx="1503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837836" imgH="253890" progId="Equation.DSMT4">
                  <p:embed/>
                </p:oleObj>
              </mc:Choice>
              <mc:Fallback>
                <p:oleObj name="Equation" r:id="rId76" imgW="837836" imgH="253890" progId="Equation.DSMT4">
                  <p:embed/>
                  <p:pic>
                    <p:nvPicPr>
                      <p:cNvPr id="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435226"/>
                        <a:ext cx="15033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"/>
          <p:cNvGraphicFramePr>
            <a:graphicFrameLocks noChangeAspect="1"/>
          </p:cNvGraphicFramePr>
          <p:nvPr/>
        </p:nvGraphicFramePr>
        <p:xfrm>
          <a:off x="3741738" y="2266951"/>
          <a:ext cx="7477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2266951"/>
                        <a:ext cx="74771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"/>
          <p:cNvGraphicFramePr>
            <a:graphicFrameLocks noChangeAspect="1"/>
          </p:cNvGraphicFramePr>
          <p:nvPr/>
        </p:nvGraphicFramePr>
        <p:xfrm>
          <a:off x="4541838" y="2263776"/>
          <a:ext cx="749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418918" imgH="431613" progId="Equation.DSMT4">
                  <p:embed/>
                </p:oleObj>
              </mc:Choice>
              <mc:Fallback>
                <p:oleObj name="Equation" r:id="rId80" imgW="418918" imgH="431613" progId="Equation.DSMT4">
                  <p:embed/>
                  <p:pic>
                    <p:nvPicPr>
                      <p:cNvPr id="1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263776"/>
                        <a:ext cx="749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5354638" y="22653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418918" imgH="431613" progId="Equation.DSMT4">
                  <p:embed/>
                </p:oleObj>
              </mc:Choice>
              <mc:Fallback>
                <p:oleObj name="Equation" r:id="rId82" imgW="418918" imgH="431613" progId="Equation.DSMT4">
                  <p:embed/>
                  <p:pic>
                    <p:nvPicPr>
                      <p:cNvPr id="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2265363"/>
                        <a:ext cx="7493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"/>
          <p:cNvGraphicFramePr>
            <a:graphicFrameLocks noChangeAspect="1"/>
          </p:cNvGraphicFramePr>
          <p:nvPr/>
        </p:nvGraphicFramePr>
        <p:xfrm>
          <a:off x="6145214" y="2273301"/>
          <a:ext cx="522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291973" imgH="431613" progId="Equation.DSMT4">
                  <p:embed/>
                </p:oleObj>
              </mc:Choice>
              <mc:Fallback>
                <p:oleObj name="Equation" r:id="rId84" imgW="291973" imgH="431613" progId="Equation.DSMT4">
                  <p:embed/>
                  <p:pic>
                    <p:nvPicPr>
                      <p:cNvPr id="1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4" y="2273301"/>
                        <a:ext cx="52228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/>
          <p:cNvGraphicFramePr>
            <a:graphicFrameLocks noChangeAspect="1"/>
          </p:cNvGraphicFramePr>
          <p:nvPr/>
        </p:nvGraphicFramePr>
        <p:xfrm>
          <a:off x="3613150" y="2481263"/>
          <a:ext cx="935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622030" imgH="253890" progId="Equation.DSMT4">
                  <p:embed/>
                </p:oleObj>
              </mc:Choice>
              <mc:Fallback>
                <p:oleObj name="Equation" r:id="rId86" imgW="622030" imgH="253890" progId="Equation.DSMT4">
                  <p:embed/>
                  <p:pic>
                    <p:nvPicPr>
                      <p:cNvPr id="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481263"/>
                        <a:ext cx="935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4570413" y="2505075"/>
          <a:ext cx="781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520474" imgH="190417" progId="Equation.DSMT4">
                  <p:embed/>
                </p:oleObj>
              </mc:Choice>
              <mc:Fallback>
                <p:oleObj name="Equation" r:id="rId88" imgW="520474" imgH="190417" progId="Equation.DSMT4">
                  <p:embed/>
                  <p:pic>
                    <p:nvPicPr>
                      <p:cNvPr id="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505075"/>
                        <a:ext cx="781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/>
          <p:cNvGraphicFramePr>
            <a:graphicFrameLocks noChangeAspect="1"/>
          </p:cNvGraphicFramePr>
          <p:nvPr/>
        </p:nvGraphicFramePr>
        <p:xfrm>
          <a:off x="5373688" y="2493964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457200" imgH="190500" progId="Equation.DSMT4">
                  <p:embed/>
                </p:oleObj>
              </mc:Choice>
              <mc:Fallback>
                <p:oleObj name="Equation" r:id="rId90" imgW="457200" imgH="190500" progId="Equation.DSMT4">
                  <p:embed/>
                  <p:pic>
                    <p:nvPicPr>
                      <p:cNvPr id="1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493964"/>
                        <a:ext cx="7429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/>
        </p:nvGraphicFramePr>
        <p:xfrm>
          <a:off x="6103939" y="2495551"/>
          <a:ext cx="5857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2" imgW="368300" imgH="190500" progId="Equation.DSMT4">
                  <p:embed/>
                </p:oleObj>
              </mc:Choice>
              <mc:Fallback>
                <p:oleObj name="Equation" r:id="rId92" imgW="368300" imgH="190500" progId="Equation.DSMT4">
                  <p:embed/>
                  <p:pic>
                    <p:nvPicPr>
                      <p:cNvPr id="1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9" y="2495551"/>
                        <a:ext cx="5857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/>
          <p:cNvSpPr/>
          <p:nvPr/>
        </p:nvSpPr>
        <p:spPr>
          <a:xfrm>
            <a:off x="1998663" y="2173288"/>
            <a:ext cx="4976812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5" name="Text Box 5"/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388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08454 4.44444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6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5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 nodeType="clickPar">
                      <p:stCondLst>
                        <p:cond delay="indefinite"/>
                      </p:stCondLst>
                      <p:childTnLst>
                        <p:par>
                          <p:cTn id="5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0" grpId="0"/>
      <p:bldP spid="84" grpId="0" animBg="1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9821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9226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rot="14220000">
            <a:off x="9786939" y="2062164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9032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609" y="260649"/>
            <a:ext cx="2001639" cy="58578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II) Prove: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90082" y="32702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082" y="32702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7653339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/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Right Triangle 7"/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9" name="Oval 8"/>
          <p:cNvSpPr/>
          <p:nvPr/>
        </p:nvSpPr>
        <p:spPr>
          <a:xfrm>
            <a:off x="7870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9674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410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9061450" y="688976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688976"/>
                        <a:ext cx="2730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9078913" y="3743326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913" y="3743326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9928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0026651" y="20510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1" y="2051051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978901" y="2038351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1" y="2038351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9228138" y="2628901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138" y="2628901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969251" y="3514726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1" y="3514726"/>
                        <a:ext cx="2508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881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 flipH="1" flipV="1">
            <a:off x="7081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 flipV="1">
            <a:off x="7854158" y="2375695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H="1" flipV="1">
            <a:off x="7673975" y="3751264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H="1">
            <a:off x="7670801" y="2173289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9225758" y="2963070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>
            <a:off x="9028907" y="1193007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9218614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9232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744663" y="1322388"/>
          <a:ext cx="1547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25" imgH="253890" progId="Equation.DSMT4">
                  <p:embed/>
                </p:oleObj>
              </mc:Choice>
              <mc:Fallback>
                <p:oleObj name="Equation" r:id="rId24" imgW="863225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322388"/>
                        <a:ext cx="1547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3298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/>
          <p:cNvSpPr/>
          <p:nvPr/>
        </p:nvSpPr>
        <p:spPr>
          <a:xfrm flipH="1">
            <a:off x="7642226" y="1027114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8427244" y="2961482"/>
            <a:ext cx="1588" cy="157162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7073901" y="1595439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627189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9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 flipH="1" flipV="1">
            <a:off x="9625807" y="3355182"/>
            <a:ext cx="0" cy="7889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8439944" y="2961482"/>
            <a:ext cx="1588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2493964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3844926" y="1177926"/>
          <a:ext cx="1433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99753" imgH="431613" progId="Equation.DSMT4">
                  <p:embed/>
                </p:oleObj>
              </mc:Choice>
              <mc:Fallback>
                <p:oleObj name="Equation" r:id="rId32" imgW="799753" imgH="431613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1177926"/>
                        <a:ext cx="1433513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162550" y="1187451"/>
          <a:ext cx="1638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431800" progId="Equation.DSMT4">
                  <p:embed/>
                </p:oleObj>
              </mc:Choice>
              <mc:Fallback>
                <p:oleObj name="Equation" r:id="rId34" imgW="914400" imgH="431800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187451"/>
                        <a:ext cx="1638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7134226" y="1198563"/>
          <a:ext cx="5238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1973" imgH="431613" progId="Equation.DSMT4">
                  <p:embed/>
                </p:oleObj>
              </mc:Choice>
              <mc:Fallback>
                <p:oleObj name="Equation" r:id="rId36" imgW="291973" imgH="431613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6" y="1198563"/>
                        <a:ext cx="52387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152400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Change the ratios: </a:t>
            </a: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1624014" y="2843213"/>
          <a:ext cx="80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8000" imgH="431800" progId="Equation.DSMT4">
                  <p:embed/>
                </p:oleObj>
              </mc:Choice>
              <mc:Fallback>
                <p:oleObj name="Equation" r:id="rId38" imgW="508000" imgH="43180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4" y="2843213"/>
                        <a:ext cx="8032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2462214" y="2838451"/>
          <a:ext cx="11064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98197" imgH="431613" progId="Equation.DSMT4">
                  <p:embed/>
                </p:oleObj>
              </mc:Choice>
              <mc:Fallback>
                <p:oleObj name="Equation" r:id="rId40" imgW="698197" imgH="431613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2838451"/>
                        <a:ext cx="11064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644651" y="3673476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3673476"/>
                        <a:ext cx="784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2525713" y="3668713"/>
          <a:ext cx="1066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08" imgH="431613" progId="Equation.DSMT4">
                  <p:embed/>
                </p:oleObj>
              </mc:Choice>
              <mc:Fallback>
                <p:oleObj name="Equation" r:id="rId44" imgW="672808" imgH="431613" progId="Equation.DSMT4">
                  <p:embed/>
                  <p:pic>
                    <p:nvPicPr>
                      <p:cNvPr id="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668713"/>
                        <a:ext cx="10668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5281613" y="1187451"/>
          <a:ext cx="1541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63225" imgH="431613" progId="Equation.DSMT4">
                  <p:embed/>
                </p:oleObj>
              </mc:Choice>
              <mc:Fallback>
                <p:oleObj name="Equation" r:id="rId46" imgW="863225" imgH="431613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187451"/>
                        <a:ext cx="154146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6834189" y="1198563"/>
          <a:ext cx="10445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947" imgH="431613" progId="Equation.DSMT4">
                  <p:embed/>
                </p:oleObj>
              </mc:Choice>
              <mc:Fallback>
                <p:oleObj name="Equation" r:id="rId48" imgW="583947" imgH="431613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9" y="1198563"/>
                        <a:ext cx="104457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9242426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52400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angles equal to</a:t>
            </a: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4138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1700213" y="50609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060950"/>
                        <a:ext cx="7048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2436814" y="5056188"/>
          <a:ext cx="909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5056188"/>
                        <a:ext cx="909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2225675" y="5508625"/>
          <a:ext cx="11128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508625"/>
                        <a:ext cx="11128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159376" y="4462463"/>
            <a:ext cx="2124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Relate each ratio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o angle “a” or “b”</a:t>
            </a:r>
          </a:p>
        </p:txBody>
      </p:sp>
      <p:sp>
        <p:nvSpPr>
          <p:cNvPr id="87" name="Right Triangle 86"/>
          <p:cNvSpPr/>
          <p:nvPr/>
        </p:nvSpPr>
        <p:spPr>
          <a:xfrm rot="16200000">
            <a:off x="8026401" y="1798639"/>
            <a:ext cx="1571625" cy="2359025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5345114" y="5338763"/>
          <a:ext cx="909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507780" imgH="152334" progId="Equation.DSMT4">
                  <p:embed/>
                </p:oleObj>
              </mc:Choice>
              <mc:Fallback>
                <p:oleObj name="Equation" r:id="rId58" imgW="507780" imgH="152334" progId="Equation.DSMT4">
                  <p:embed/>
                  <p:pic>
                    <p:nvPicPr>
                      <p:cNvPr id="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4" y="5338763"/>
                        <a:ext cx="90963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6229350" y="5095876"/>
          <a:ext cx="547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04668" imgH="431613" progId="Equation.DSMT4">
                  <p:embed/>
                </p:oleObj>
              </mc:Choice>
              <mc:Fallback>
                <p:oleObj name="Equation" r:id="rId60" imgW="304668" imgH="431613" progId="Equation.DSMT4">
                  <p:embed/>
                  <p:pic>
                    <p:nvPicPr>
                      <p:cNvPr id="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095876"/>
                        <a:ext cx="5476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 rot="10800000" flipH="1">
            <a:off x="7645400" y="3763964"/>
            <a:ext cx="2357438" cy="15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87" idx="4"/>
            <a:endCxn id="87" idx="0"/>
          </p:cNvCxnSpPr>
          <p:nvPr/>
        </p:nvCxnSpPr>
        <p:spPr>
          <a:xfrm flipH="1">
            <a:off x="7632701" y="2192339"/>
            <a:ext cx="2359025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/>
          <p:cNvSpPr/>
          <p:nvPr/>
        </p:nvSpPr>
        <p:spPr>
          <a:xfrm rot="14160000">
            <a:off x="7747795" y="981870"/>
            <a:ext cx="1385887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5391150" y="6159501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95085" imgH="190417" progId="Equation.DSMT4">
                  <p:embed/>
                </p:oleObj>
              </mc:Choice>
              <mc:Fallback>
                <p:oleObj name="Equation" r:id="rId62" imgW="495085" imgH="190417" progId="Equation.DSMT4">
                  <p:embed/>
                  <p:pic>
                    <p:nvPicPr>
                      <p:cNvPr id="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6159501"/>
                        <a:ext cx="884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>
            <a:stCxn id="97" idx="4"/>
            <a:endCxn id="87" idx="0"/>
          </p:cNvCxnSpPr>
          <p:nvPr/>
        </p:nvCxnSpPr>
        <p:spPr>
          <a:xfrm rot="5400000">
            <a:off x="8021638" y="1778001"/>
            <a:ext cx="1597025" cy="23749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7073108" y="1581945"/>
            <a:ext cx="2732087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/>
          <p:cNvGraphicFramePr>
            <a:graphicFrameLocks noChangeAspect="1"/>
          </p:cNvGraphicFramePr>
          <p:nvPr/>
        </p:nvGraphicFramePr>
        <p:xfrm>
          <a:off x="6262689" y="5948363"/>
          <a:ext cx="523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91973" imgH="431613" progId="Equation.DSMT4">
                  <p:embed/>
                </p:oleObj>
              </mc:Choice>
              <mc:Fallback>
                <p:oleObj name="Equation" r:id="rId64" imgW="291973" imgH="431613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9" y="5948363"/>
                        <a:ext cx="52387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/>
          <p:cNvSpPr/>
          <p:nvPr/>
        </p:nvSpPr>
        <p:spPr>
          <a:xfrm>
            <a:off x="9221788" y="989014"/>
            <a:ext cx="785812" cy="1177925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7038976" y="5267326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82391" imgH="190417" progId="Equation.DSMT4">
                  <p:embed/>
                </p:oleObj>
              </mc:Choice>
              <mc:Fallback>
                <p:oleObj name="Equation" r:id="rId66" imgW="482391" imgH="190417" progId="Equation.DSMT4">
                  <p:embed/>
                  <p:pic>
                    <p:nvPicPr>
                      <p:cNvPr id="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6" y="5267326"/>
                        <a:ext cx="8620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>
            <a:stCxn id="97" idx="2"/>
            <a:endCxn id="97" idx="4"/>
          </p:cNvCxnSpPr>
          <p:nvPr/>
        </p:nvCxnSpPr>
        <p:spPr>
          <a:xfrm rot="16200000" flipH="1">
            <a:off x="9614694" y="1774032"/>
            <a:ext cx="1588" cy="7842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6200000" flipH="1">
            <a:off x="9028907" y="1205707"/>
            <a:ext cx="119380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7864476" y="5057776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91973" imgH="431613" progId="Equation.DSMT4">
                  <p:embed/>
                </p:oleObj>
              </mc:Choice>
              <mc:Fallback>
                <p:oleObj name="Equation" r:id="rId68" imgW="291973" imgH="431613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5057776"/>
                        <a:ext cx="5254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7096125" y="6108701"/>
          <a:ext cx="838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469696" imgH="190417" progId="Equation.DSMT4">
                  <p:embed/>
                </p:oleObj>
              </mc:Choice>
              <mc:Fallback>
                <p:oleObj name="Equation" r:id="rId70" imgW="469696" imgH="190417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6108701"/>
                        <a:ext cx="8382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/>
          <p:cNvCxnSpPr/>
          <p:nvPr/>
        </p:nvCxnSpPr>
        <p:spPr>
          <a:xfrm rot="16200000" flipH="1">
            <a:off x="9037639" y="1185864"/>
            <a:ext cx="1177925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 flipH="1" flipV="1">
            <a:off x="7069139" y="1592264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/>
          <p:cNvGraphicFramePr>
            <a:graphicFrameLocks noChangeAspect="1"/>
          </p:cNvGraphicFramePr>
          <p:nvPr/>
        </p:nvGraphicFramePr>
        <p:xfrm>
          <a:off x="7886701" y="5900738"/>
          <a:ext cx="5254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91973" imgH="431613" progId="Equation.DSMT4">
                  <p:embed/>
                </p:oleObj>
              </mc:Choice>
              <mc:Fallback>
                <p:oleObj name="Equation" r:id="rId72" imgW="291973" imgH="431613" progId="Equation.DSMT4">
                  <p:embed/>
                  <p:pic>
                    <p:nvPicPr>
                      <p:cNvPr id="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5900738"/>
                        <a:ext cx="525463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" name="Text Box 5"/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3119" name="Object 12"/>
          <p:cNvGraphicFramePr>
            <a:graphicFrameLocks noChangeAspect="1"/>
          </p:cNvGraphicFramePr>
          <p:nvPr/>
        </p:nvGraphicFramePr>
        <p:xfrm>
          <a:off x="2406650" y="2411413"/>
          <a:ext cx="1549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863225" imgH="253890" progId="Equation.DSMT4">
                  <p:embed/>
                </p:oleObj>
              </mc:Choice>
              <mc:Fallback>
                <p:oleObj name="Equation" r:id="rId74" imgW="863225" imgH="253890" progId="Equation.DSMT4">
                  <p:embed/>
                  <p:pic>
                    <p:nvPicPr>
                      <p:cNvPr id="31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411413"/>
                        <a:ext cx="1549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2"/>
          <p:cNvGraphicFramePr>
            <a:graphicFrameLocks noChangeAspect="1"/>
          </p:cNvGraphicFramePr>
          <p:nvPr/>
        </p:nvGraphicFramePr>
        <p:xfrm>
          <a:off x="4027489" y="2243138"/>
          <a:ext cx="769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431613" imgH="431613" progId="Equation.DSMT4">
                  <p:embed/>
                </p:oleObj>
              </mc:Choice>
              <mc:Fallback>
                <p:oleObj name="Equation" r:id="rId76" imgW="431613" imgH="431613" progId="Equation.DSMT4">
                  <p:embed/>
                  <p:pic>
                    <p:nvPicPr>
                      <p:cNvPr id="3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9" y="2243138"/>
                        <a:ext cx="7699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2"/>
          <p:cNvGraphicFramePr>
            <a:graphicFrameLocks noChangeAspect="1"/>
          </p:cNvGraphicFramePr>
          <p:nvPr/>
        </p:nvGraphicFramePr>
        <p:xfrm>
          <a:off x="4838700" y="22399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31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39963"/>
                        <a:ext cx="7493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2"/>
          <p:cNvGraphicFramePr>
            <a:graphicFrameLocks noChangeAspect="1"/>
          </p:cNvGraphicFramePr>
          <p:nvPr/>
        </p:nvGraphicFramePr>
        <p:xfrm>
          <a:off x="5662614" y="2241551"/>
          <a:ext cx="727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406224" imgH="431613" progId="Equation.DSMT4">
                  <p:embed/>
                </p:oleObj>
              </mc:Choice>
              <mc:Fallback>
                <p:oleObj name="Equation" r:id="rId80" imgW="406224" imgH="431613" progId="Equation.DSMT4">
                  <p:embed/>
                  <p:pic>
                    <p:nvPicPr>
                      <p:cNvPr id="3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4" y="2241551"/>
                        <a:ext cx="7270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2"/>
          <p:cNvGraphicFramePr>
            <a:graphicFrameLocks noChangeAspect="1"/>
          </p:cNvGraphicFramePr>
          <p:nvPr/>
        </p:nvGraphicFramePr>
        <p:xfrm>
          <a:off x="6442075" y="2249488"/>
          <a:ext cx="522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291973" imgH="431613" progId="Equation.DSMT4">
                  <p:embed/>
                </p:oleObj>
              </mc:Choice>
              <mc:Fallback>
                <p:oleObj name="Equation" r:id="rId82" imgW="291973" imgH="431613" progId="Equation.DSMT4">
                  <p:embed/>
                  <p:pic>
                    <p:nvPicPr>
                      <p:cNvPr id="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249488"/>
                        <a:ext cx="52228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2"/>
          <p:cNvGraphicFramePr>
            <a:graphicFrameLocks noChangeAspect="1"/>
          </p:cNvGraphicFramePr>
          <p:nvPr/>
        </p:nvGraphicFramePr>
        <p:xfrm>
          <a:off x="3910014" y="2457450"/>
          <a:ext cx="935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622030" imgH="253890" progId="Equation.DSMT4">
                  <p:embed/>
                </p:oleObj>
              </mc:Choice>
              <mc:Fallback>
                <p:oleObj name="Equation" r:id="rId84" imgW="622030" imgH="253890" progId="Equation.DSMT4">
                  <p:embed/>
                  <p:pic>
                    <p:nvPicPr>
                      <p:cNvPr id="3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4" y="2457450"/>
                        <a:ext cx="9350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2"/>
          <p:cNvGraphicFramePr>
            <a:graphicFrameLocks noChangeAspect="1"/>
          </p:cNvGraphicFramePr>
          <p:nvPr/>
        </p:nvGraphicFramePr>
        <p:xfrm>
          <a:off x="4857750" y="2481263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533169" imgH="190417" progId="Equation.DSMT4">
                  <p:embed/>
                </p:oleObj>
              </mc:Choice>
              <mc:Fallback>
                <p:oleObj name="Equation" r:id="rId86" imgW="533169" imgH="190417" progId="Equation.DSMT4">
                  <p:embed/>
                  <p:pic>
                    <p:nvPicPr>
                      <p:cNvPr id="3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481263"/>
                        <a:ext cx="8001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2"/>
          <p:cNvGraphicFramePr>
            <a:graphicFrameLocks noChangeAspect="1"/>
          </p:cNvGraphicFramePr>
          <p:nvPr/>
        </p:nvGraphicFramePr>
        <p:xfrm>
          <a:off x="5670550" y="2470151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457200" imgH="190500" progId="Equation.DSMT4">
                  <p:embed/>
                </p:oleObj>
              </mc:Choice>
              <mc:Fallback>
                <p:oleObj name="Equation" r:id="rId88" imgW="457200" imgH="190500" progId="Equation.DSMT4">
                  <p:embed/>
                  <p:pic>
                    <p:nvPicPr>
                      <p:cNvPr id="3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470151"/>
                        <a:ext cx="7429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2"/>
          <p:cNvGraphicFramePr>
            <a:graphicFrameLocks noChangeAspect="1"/>
          </p:cNvGraphicFramePr>
          <p:nvPr/>
        </p:nvGraphicFramePr>
        <p:xfrm>
          <a:off x="6419850" y="2471738"/>
          <a:ext cx="546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342751" imgH="190417" progId="Equation.DSMT4">
                  <p:embed/>
                </p:oleObj>
              </mc:Choice>
              <mc:Fallback>
                <p:oleObj name="Equation" r:id="rId90" imgW="342751" imgH="190417" progId="Equation.DSMT4">
                  <p:embed/>
                  <p:pic>
                    <p:nvPicPr>
                      <p:cNvPr id="3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71738"/>
                        <a:ext cx="5461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142"/>
          <p:cNvSpPr/>
          <p:nvPr/>
        </p:nvSpPr>
        <p:spPr>
          <a:xfrm>
            <a:off x="2141539" y="2160588"/>
            <a:ext cx="4975225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236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46901E-6 L -0.00243 -0.23011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115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7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Content Placeholder 2"/>
          <p:cNvSpPr>
            <a:spLocks noGrp="1"/>
          </p:cNvSpPr>
          <p:nvPr>
            <p:ph sz="quarter" idx="1"/>
          </p:nvPr>
        </p:nvSpPr>
        <p:spPr>
          <a:xfrm>
            <a:off x="1760538" y="969964"/>
            <a:ext cx="6100762" cy="465137"/>
          </a:xfrm>
        </p:spPr>
        <p:txBody>
          <a:bodyPr/>
          <a:lstStyle/>
          <a:p>
            <a:pPr eaLnBrk="1" hangingPunct="1"/>
            <a:r>
              <a:rPr lang="en-CA" sz="2200"/>
              <a:t>Note: Sine functions are odd functions: 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981201" y="274639"/>
            <a:ext cx="1425575" cy="585787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336925" y="3270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270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223125" y="990601"/>
          <a:ext cx="22558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990601"/>
                        <a:ext cx="22558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1604963" y="2595564"/>
          <a:ext cx="2017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595564"/>
                        <a:ext cx="20177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54225" y="2087563"/>
          <a:ext cx="1543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087563"/>
                        <a:ext cx="1543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5307013" y="2098676"/>
          <a:ext cx="1498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30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098676"/>
                        <a:ext cx="1498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/>
        </p:nvGraphicFramePr>
        <p:xfrm>
          <a:off x="3576639" y="2092325"/>
          <a:ext cx="173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253890" progId="Equation.DSMT4">
                  <p:embed/>
                </p:oleObj>
              </mc:Choice>
              <mc:Fallback>
                <p:oleObj name="Equation" r:id="rId14" imgW="939392" imgH="253890" progId="Equation.DSMT4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2092325"/>
                        <a:ext cx="173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3552826" y="2617788"/>
          <a:ext cx="898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253890" progId="Equation.DSMT4">
                  <p:embed/>
                </p:oleObj>
              </mc:Choice>
              <mc:Fallback>
                <p:oleObj name="Equation" r:id="rId16" imgW="469696" imgH="253890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2617788"/>
                        <a:ext cx="898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4408488" y="2611439"/>
          <a:ext cx="1116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30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611439"/>
                        <a:ext cx="1116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"/>
          <p:cNvGraphicFramePr>
            <a:graphicFrameLocks noChangeAspect="1"/>
          </p:cNvGraphicFramePr>
          <p:nvPr/>
        </p:nvGraphicFramePr>
        <p:xfrm>
          <a:off x="5505451" y="2587625"/>
          <a:ext cx="1528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100" imgH="279400" progId="Equation.DSMT4">
                  <p:embed/>
                </p:oleObj>
              </mc:Choice>
              <mc:Fallback>
                <p:oleObj name="Equation" r:id="rId20" imgW="800100" imgH="279400" progId="Equation.DSMT4">
                  <p:embed/>
                  <p:pic>
                    <p:nvPicPr>
                      <p:cNvPr id="3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1" y="2587625"/>
                        <a:ext cx="1528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7013576" y="2703513"/>
          <a:ext cx="7032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8140" imgH="152334" progId="Equation.DSMT4">
                  <p:embed/>
                </p:oleObj>
              </mc:Choice>
              <mc:Fallback>
                <p:oleObj name="Equation" r:id="rId22" imgW="368140" imgH="152334" progId="Equation.DSMT4">
                  <p:embed/>
                  <p:pic>
                    <p:nvPicPr>
                      <p:cNvPr id="3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6" y="2703513"/>
                        <a:ext cx="7032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2"/>
          <p:cNvGraphicFramePr>
            <a:graphicFrameLocks noChangeAspect="1"/>
          </p:cNvGraphicFramePr>
          <p:nvPr/>
        </p:nvGraphicFramePr>
        <p:xfrm>
          <a:off x="5332413" y="2624138"/>
          <a:ext cx="11160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253890" progId="Equation.DSMT4">
                  <p:embed/>
                </p:oleObj>
              </mc:Choice>
              <mc:Fallback>
                <p:oleObj name="Equation" r:id="rId24" imgW="583947" imgH="253890" progId="Equation.DSMT4">
                  <p:embed/>
                  <p:pic>
                    <p:nvPicPr>
                      <p:cNvPr id="3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624138"/>
                        <a:ext cx="11160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Content Placeholder 2"/>
          <p:cNvSpPr txBox="1">
            <a:spLocks/>
          </p:cNvSpPr>
          <p:nvPr/>
        </p:nvSpPr>
        <p:spPr bwMode="auto">
          <a:xfrm>
            <a:off x="1792288" y="1452564"/>
            <a:ext cx="610076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200">
                <a:latin typeface="Century Schoolbook" pitchFamily="18" charset="0"/>
              </a:rPr>
              <a:t>Cosine functions are even functions:</a:t>
            </a:r>
          </a:p>
        </p:txBody>
      </p:sp>
      <p:graphicFrame>
        <p:nvGraphicFramePr>
          <p:cNvPr id="3085" name="Object 3"/>
          <p:cNvGraphicFramePr>
            <a:graphicFrameLocks noChangeAspect="1"/>
          </p:cNvGraphicFramePr>
          <p:nvPr/>
        </p:nvGraphicFramePr>
        <p:xfrm>
          <a:off x="7210426" y="1443038"/>
          <a:ext cx="2143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93800" imgH="254000" progId="Equation.DSMT4">
                  <p:embed/>
                </p:oleObj>
              </mc:Choice>
              <mc:Fallback>
                <p:oleObj name="Equation" r:id="rId26" imgW="1193800" imgH="254000" progId="Equation.DSMT4">
                  <p:embed/>
                  <p:pic>
                    <p:nvPicPr>
                      <p:cNvPr id="30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6" y="1443038"/>
                        <a:ext cx="2143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/>
          <p:cNvGraphicFramePr>
            <a:graphicFrameLocks noChangeAspect="1"/>
          </p:cNvGraphicFramePr>
          <p:nvPr/>
        </p:nvGraphicFramePr>
        <p:xfrm>
          <a:off x="8480426" y="2111376"/>
          <a:ext cx="1590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25" imgH="215806" progId="Equation.DSMT4">
                  <p:embed/>
                </p:oleObj>
              </mc:Choice>
              <mc:Fallback>
                <p:oleObj name="Equation" r:id="rId28" imgW="863225" imgH="215806" progId="Equation.DSMT4">
                  <p:embed/>
                  <p:pic>
                    <p:nvPicPr>
                      <p:cNvPr id="30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6" y="2111376"/>
                        <a:ext cx="1590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"/>
          <p:cNvGraphicFramePr>
            <a:graphicFrameLocks noChangeAspect="1"/>
          </p:cNvGraphicFramePr>
          <p:nvPr/>
        </p:nvGraphicFramePr>
        <p:xfrm>
          <a:off x="8472489" y="2532063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190500" progId="Equation.DSMT4">
                  <p:embed/>
                </p:oleObj>
              </mc:Choice>
              <mc:Fallback>
                <p:oleObj name="Equation" r:id="rId30" imgW="685800" imgH="190500" progId="Equation.DSMT4">
                  <p:embed/>
                  <p:pic>
                    <p:nvPicPr>
                      <p:cNvPr id="30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2532063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"/>
          <p:cNvGraphicFramePr>
            <a:graphicFrameLocks noChangeAspect="1"/>
          </p:cNvGraphicFramePr>
          <p:nvPr/>
        </p:nvGraphicFramePr>
        <p:xfrm>
          <a:off x="8389939" y="3013076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058" imgH="253890" progId="Equation.DSMT4">
                  <p:embed/>
                </p:oleObj>
              </mc:Choice>
              <mc:Fallback>
                <p:oleObj name="Equation" r:id="rId32" imgW="787058" imgH="253890" progId="Equation.DSMT4">
                  <p:embed/>
                  <p:pic>
                    <p:nvPicPr>
                      <p:cNvPr id="30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9" y="3013076"/>
                        <a:ext cx="14128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1944689" y="3454400"/>
            <a:ext cx="1425575" cy="58420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>
              <a:defRPr/>
            </a:pP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</a:p>
        </p:txBody>
      </p:sp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3305176" y="353853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78100" imgH="254000" progId="Equation.DSMT4">
                  <p:embed/>
                </p:oleObj>
              </mc:Choice>
              <mc:Fallback>
                <p:oleObj name="Equation" r:id="rId34" imgW="2578100" imgH="254000" progId="Equation.DSMT4">
                  <p:embed/>
                  <p:pic>
                    <p:nvPicPr>
                      <p:cNvPr id="4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6" y="353853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"/>
          <p:cNvGraphicFramePr>
            <a:graphicFrameLocks noChangeAspect="1"/>
          </p:cNvGraphicFramePr>
          <p:nvPr/>
        </p:nvGraphicFramePr>
        <p:xfrm>
          <a:off x="2016126" y="2632075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37836" imgH="253890" progId="Equation.DSMT4">
                  <p:embed/>
                </p:oleObj>
              </mc:Choice>
              <mc:Fallback>
                <p:oleObj name="Equation" r:id="rId36" imgW="837836" imgH="253890" progId="Equation.DSMT4">
                  <p:embed/>
                  <p:pic>
                    <p:nvPicPr>
                      <p:cNvPr id="3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6" y="2632075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"/>
          <p:cNvGraphicFramePr>
            <a:graphicFrameLocks noChangeAspect="1"/>
          </p:cNvGraphicFramePr>
          <p:nvPr/>
        </p:nvGraphicFramePr>
        <p:xfrm>
          <a:off x="2063750" y="4346575"/>
          <a:ext cx="475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78100" imgH="254000" progId="Equation.DSMT4">
                  <p:embed/>
                </p:oleObj>
              </mc:Choice>
              <mc:Fallback>
                <p:oleObj name="Equation" r:id="rId38" imgW="2578100" imgH="254000" progId="Equation.DSMT4">
                  <p:embed/>
                  <p:pic>
                    <p:nvPicPr>
                      <p:cNvPr id="30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46575"/>
                        <a:ext cx="4756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"/>
          <p:cNvGraphicFramePr>
            <a:graphicFrameLocks noChangeAspect="1"/>
          </p:cNvGraphicFramePr>
          <p:nvPr/>
        </p:nvGraphicFramePr>
        <p:xfrm>
          <a:off x="1658938" y="4930775"/>
          <a:ext cx="1992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79500" imgH="279400" progId="Equation.DSMT4">
                  <p:embed/>
                </p:oleObj>
              </mc:Choice>
              <mc:Fallback>
                <p:oleObj name="Equation" r:id="rId40" imgW="1079500" imgH="279400" progId="Equation.DSMT4">
                  <p:embed/>
                  <p:pic>
                    <p:nvPicPr>
                      <p:cNvPr id="30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930775"/>
                        <a:ext cx="1992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"/>
          <p:cNvGraphicFramePr>
            <a:graphicFrameLocks noChangeAspect="1"/>
          </p:cNvGraphicFramePr>
          <p:nvPr/>
        </p:nvGraphicFramePr>
        <p:xfrm>
          <a:off x="3627439" y="4989513"/>
          <a:ext cx="91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94870" imgH="253780" progId="Equation.DSMT4">
                  <p:embed/>
                </p:oleObj>
              </mc:Choice>
              <mc:Fallback>
                <p:oleObj name="Equation" r:id="rId42" imgW="494870" imgH="253780" progId="Equation.DSMT4">
                  <p:embed/>
                  <p:pic>
                    <p:nvPicPr>
                      <p:cNvPr id="30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9" y="4989513"/>
                        <a:ext cx="91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"/>
          <p:cNvGraphicFramePr>
            <a:graphicFrameLocks noChangeAspect="1"/>
          </p:cNvGraphicFramePr>
          <p:nvPr/>
        </p:nvGraphicFramePr>
        <p:xfrm>
          <a:off x="4465639" y="4984750"/>
          <a:ext cx="107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30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9" y="4984750"/>
                        <a:ext cx="1076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"/>
          <p:cNvGraphicFramePr>
            <a:graphicFrameLocks noChangeAspect="1"/>
          </p:cNvGraphicFramePr>
          <p:nvPr/>
        </p:nvGraphicFramePr>
        <p:xfrm>
          <a:off x="5503864" y="4964113"/>
          <a:ext cx="1239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72808" imgH="253890" progId="Equation.DSMT4">
                  <p:embed/>
                </p:oleObj>
              </mc:Choice>
              <mc:Fallback>
                <p:oleObj name="Equation" r:id="rId46" imgW="672808" imgH="253890" progId="Equation.DSMT4">
                  <p:embed/>
                  <p:pic>
                    <p:nvPicPr>
                      <p:cNvPr id="30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4" y="4964113"/>
                        <a:ext cx="12398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"/>
          <p:cNvGraphicFramePr>
            <a:graphicFrameLocks noChangeAspect="1"/>
          </p:cNvGraphicFramePr>
          <p:nvPr/>
        </p:nvGraphicFramePr>
        <p:xfrm>
          <a:off x="6724651" y="5011739"/>
          <a:ext cx="631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42751" imgH="190417" progId="Equation.DSMT4">
                  <p:embed/>
                </p:oleObj>
              </mc:Choice>
              <mc:Fallback>
                <p:oleObj name="Equation" r:id="rId48" imgW="342751" imgH="190417" progId="Equation.DSMT4">
                  <p:embed/>
                  <p:pic>
                    <p:nvPicPr>
                      <p:cNvPr id="30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5011739"/>
                        <a:ext cx="631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"/>
          <p:cNvGraphicFramePr>
            <a:graphicFrameLocks noChangeAspect="1"/>
          </p:cNvGraphicFramePr>
          <p:nvPr/>
        </p:nvGraphicFramePr>
        <p:xfrm>
          <a:off x="5376864" y="5010151"/>
          <a:ext cx="841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57200" imgH="190500" progId="Equation.DSMT4">
                  <p:embed/>
                </p:oleObj>
              </mc:Choice>
              <mc:Fallback>
                <p:oleObj name="Equation" r:id="rId50" imgW="457200" imgH="190500" progId="Equation.DSMT4">
                  <p:embed/>
                  <p:pic>
                    <p:nvPicPr>
                      <p:cNvPr id="30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4" y="5010151"/>
                        <a:ext cx="841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"/>
          <p:cNvGraphicFramePr>
            <a:graphicFrameLocks noChangeAspect="1"/>
          </p:cNvGraphicFramePr>
          <p:nvPr/>
        </p:nvGraphicFramePr>
        <p:xfrm>
          <a:off x="4408488" y="2622551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94870" imgH="253780" progId="Equation.DSMT4">
                  <p:embed/>
                </p:oleObj>
              </mc:Choice>
              <mc:Fallback>
                <p:oleObj name="Equation" r:id="rId52" imgW="494870" imgH="253780" progId="Equation.DSMT4">
                  <p:embed/>
                  <p:pic>
                    <p:nvPicPr>
                      <p:cNvPr id="3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622551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5"/>
          <p:cNvGraphicFramePr>
            <a:graphicFrameLocks noChangeAspect="1"/>
          </p:cNvGraphicFramePr>
          <p:nvPr/>
        </p:nvGraphicFramePr>
        <p:xfrm>
          <a:off x="8537576" y="4265613"/>
          <a:ext cx="1590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63225" imgH="215806" progId="Equation.DSMT4">
                  <p:embed/>
                </p:oleObj>
              </mc:Choice>
              <mc:Fallback>
                <p:oleObj name="Equation" r:id="rId54" imgW="863225" imgH="215806" progId="Equation.DSMT4">
                  <p:embed/>
                  <p:pic>
                    <p:nvPicPr>
                      <p:cNvPr id="3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6" y="4265613"/>
                        <a:ext cx="15906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5"/>
          <p:cNvGraphicFramePr>
            <a:graphicFrameLocks noChangeAspect="1"/>
          </p:cNvGraphicFramePr>
          <p:nvPr/>
        </p:nvGraphicFramePr>
        <p:xfrm>
          <a:off x="8529639" y="4686300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85800" imgH="190500" progId="Equation.DSMT4">
                  <p:embed/>
                </p:oleObj>
              </mc:Choice>
              <mc:Fallback>
                <p:oleObj name="Equation" r:id="rId56" imgW="685800" imgH="190500" progId="Equation.DSMT4">
                  <p:embed/>
                  <p:pic>
                    <p:nvPicPr>
                      <p:cNvPr id="3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9" y="4686300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3"/>
          <p:cNvGraphicFramePr>
            <a:graphicFrameLocks noChangeAspect="1"/>
          </p:cNvGraphicFramePr>
          <p:nvPr/>
        </p:nvGraphicFramePr>
        <p:xfrm>
          <a:off x="8447089" y="5167313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87058" imgH="253890" progId="Equation.DSMT4">
                  <p:embed/>
                </p:oleObj>
              </mc:Choice>
              <mc:Fallback>
                <p:oleObj name="Equation" r:id="rId58" imgW="787058" imgH="253890" progId="Equation.DSMT4">
                  <p:embed/>
                  <p:pic>
                    <p:nvPicPr>
                      <p:cNvPr id="31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089" y="5167313"/>
                        <a:ext cx="14128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2"/>
          <p:cNvGraphicFramePr>
            <a:graphicFrameLocks noChangeAspect="1"/>
          </p:cNvGraphicFramePr>
          <p:nvPr/>
        </p:nvGraphicFramePr>
        <p:xfrm>
          <a:off x="4467225" y="4981576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94870" imgH="253780" progId="Equation.DSMT4">
                  <p:embed/>
                </p:oleObj>
              </mc:Choice>
              <mc:Fallback>
                <p:oleObj name="Equation" r:id="rId60" imgW="494870" imgH="253780" progId="Equation.DSMT4">
                  <p:embed/>
                  <p:pic>
                    <p:nvPicPr>
                      <p:cNvPr id="3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981576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Text Box 5"/>
          <p:cNvSpPr txBox="1">
            <a:spLocks noChangeArrowheads="1"/>
          </p:cNvSpPr>
          <p:nvPr/>
        </p:nvSpPr>
        <p:spPr bwMode="auto">
          <a:xfrm>
            <a:off x="6327776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2070100" y="4933951"/>
          <a:ext cx="1570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850531" imgH="253890" progId="Equation.DSMT4">
                  <p:embed/>
                </p:oleObj>
              </mc:Choice>
              <mc:Fallback>
                <p:oleObj name="Equation" r:id="rId62" imgW="850531" imgH="25389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933951"/>
                        <a:ext cx="1570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13877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-0.06042 0.0002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022E-16 L -0.06042 -0.00231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" grpId="0" build="p"/>
      <p:bldP spid="31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E20BBC-0017-42C7-BA23-877A5F4BC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8480" y="122238"/>
            <a:ext cx="9956800" cy="609282"/>
          </a:xfrm>
        </p:spPr>
        <p:txBody>
          <a:bodyPr/>
          <a:lstStyle/>
          <a:p>
            <a:r>
              <a:rPr lang="en-US" dirty="0"/>
              <a:t>Double Angle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62026C-35D8-4B5A-8D12-D89AF914D4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4960" y="777240"/>
            <a:ext cx="11033760" cy="553720"/>
          </a:xfrm>
        </p:spPr>
        <p:txBody>
          <a:bodyPr/>
          <a:lstStyle/>
          <a:p>
            <a:r>
              <a:rPr lang="en-US" dirty="0"/>
              <a:t>Last section, we looked at the sum/difference identitie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E19C4C0-4ECC-447B-B318-76AFCDED9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" y="12922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E19C4C0-4ECC-447B-B318-76AFCDED9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" y="12922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5171832-6E29-45FA-BF71-7B149708C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8" y="203390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254000" progId="Equation.DSMT4">
                  <p:embed/>
                </p:oleObj>
              </mc:Choice>
              <mc:Fallback>
                <p:oleObj name="Equation" r:id="rId6" imgW="2578100" imgH="254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5171832-6E29-45FA-BF71-7B149708C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8" y="203390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277C320-2B65-4158-9856-963440ED90D7}"/>
              </a:ext>
            </a:extLst>
          </p:cNvPr>
          <p:cNvSpPr txBox="1">
            <a:spLocks/>
          </p:cNvSpPr>
          <p:nvPr/>
        </p:nvSpPr>
        <p:spPr bwMode="auto">
          <a:xfrm>
            <a:off x="274320" y="2748280"/>
            <a:ext cx="10485120" cy="55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angles “a” and “b” are equal, how will these formulas change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EAF24E-80EE-430A-A1EC-74E40B02C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892" y="3388490"/>
          <a:ext cx="2671746" cy="5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EAF24E-80EE-430A-A1EC-74E40B02C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892" y="3388490"/>
                        <a:ext cx="2671746" cy="55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ED78B6-BFBE-44A5-9BE0-FAED2443E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848" y="3430166"/>
          <a:ext cx="2825432" cy="38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177480" progId="Equation.DSMT4">
                  <p:embed/>
                </p:oleObj>
              </mc:Choice>
              <mc:Fallback>
                <p:oleObj name="Equation" r:id="rId10" imgW="1396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ED78B6-BFBE-44A5-9BE0-FAED2443E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7848" y="3430166"/>
                        <a:ext cx="2825432" cy="38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3547C4-56BE-46DA-BFDC-43FF86617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9834" y="4035742"/>
          <a:ext cx="309154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177480" progId="Equation.DSMT4">
                  <p:embed/>
                </p:oleObj>
              </mc:Choice>
              <mc:Fallback>
                <p:oleObj name="Equation" r:id="rId12" imgW="1269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43547C4-56BE-46DA-BFDC-43FF86617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9834" y="4035742"/>
                        <a:ext cx="309154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DE6AED81-57E8-4E90-A134-3948F7DC1FEB}"/>
              </a:ext>
            </a:extLst>
          </p:cNvPr>
          <p:cNvSpPr/>
          <p:nvPr/>
        </p:nvSpPr>
        <p:spPr>
          <a:xfrm>
            <a:off x="1471296" y="3897949"/>
            <a:ext cx="3484563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89240A7-3DF1-4102-A322-091F036CA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5065208"/>
          <a:ext cx="2591727" cy="52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253800" progId="Equation.DSMT4">
                  <p:embed/>
                </p:oleObj>
              </mc:Choice>
              <mc:Fallback>
                <p:oleObj name="Equation" r:id="rId14" imgW="135864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89240A7-3DF1-4102-A322-091F036CA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775" y="5065208"/>
                        <a:ext cx="2591727" cy="52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C98C6D9-D4C8-4590-A15B-EC727B7EF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6248" y="5117759"/>
          <a:ext cx="2662872" cy="36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177480" progId="Equation.DSMT4">
                  <p:embed/>
                </p:oleObj>
              </mc:Choice>
              <mc:Fallback>
                <p:oleObj name="Equation" r:id="rId16" imgW="13968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C98C6D9-D4C8-4590-A15B-EC727B7EF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6248" y="5117759"/>
                        <a:ext cx="2662872" cy="36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E96ECAA-DBEA-4642-A706-9C89F9E6D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1945" y="5689600"/>
          <a:ext cx="3557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203040" progId="Equation.DSMT4">
                  <p:embed/>
                </p:oleObj>
              </mc:Choice>
              <mc:Fallback>
                <p:oleObj name="Equation" r:id="rId18" imgW="14601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E96ECAA-DBEA-4642-A706-9C89F9E6D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1945" y="5689600"/>
                        <a:ext cx="3557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A70948FC-5839-48B6-BEDC-F32D33F3290A}"/>
              </a:ext>
            </a:extLst>
          </p:cNvPr>
          <p:cNvSpPr/>
          <p:nvPr/>
        </p:nvSpPr>
        <p:spPr>
          <a:xfrm>
            <a:off x="1481456" y="562514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891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2390-3056-4C52-AE44-FEAAF7295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" y="233998"/>
            <a:ext cx="10332720" cy="528002"/>
          </a:xfrm>
        </p:spPr>
        <p:txBody>
          <a:bodyPr>
            <a:normAutofit fontScale="90000"/>
          </a:bodyPr>
          <a:lstStyle/>
          <a:p>
            <a:r>
              <a:rPr lang="en-US" dirty="0"/>
              <a:t>Additional Double Angle Identi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CC6EAD-DE9F-40CD-BC80-D5A7C4EB67C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84480" y="868680"/>
                <a:ext cx="11196320" cy="919480"/>
              </a:xfrm>
            </p:spPr>
            <p:txBody>
              <a:bodyPr/>
              <a:lstStyle/>
              <a:p>
                <a:r>
                  <a:rPr lang="en-US" dirty="0"/>
                  <a:t>Using the Pythagorean identity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we can also find other double angle identitie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CC6EAD-DE9F-40CD-BC80-D5A7C4EB6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84480" y="868680"/>
                <a:ext cx="11196320" cy="919480"/>
              </a:xfrm>
              <a:blipFill>
                <a:blip r:embed="rId4"/>
                <a:stretch>
                  <a:fillRect l="-272" t="-5333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00F3AE-5046-403D-A7BC-77C0E33D1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717" y="2605405"/>
          <a:ext cx="79898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160" imgH="203040" progId="Equation.DSMT4">
                  <p:embed/>
                </p:oleObj>
              </mc:Choice>
              <mc:Fallback>
                <p:oleObj name="Equation" r:id="rId5" imgW="3035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00F3AE-5046-403D-A7BC-77C0E33D1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717" y="2605405"/>
                        <a:ext cx="798988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81CEBB-D8FA-40DE-9119-563A3C290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985" y="1767840"/>
          <a:ext cx="3557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81CEBB-D8FA-40DE-9119-563A3C290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6985" y="1767840"/>
                        <a:ext cx="3557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14AAFAA-20F2-4359-8694-54B3996FDA14}"/>
              </a:ext>
            </a:extLst>
          </p:cNvPr>
          <p:cNvSpPr/>
          <p:nvPr/>
        </p:nvSpPr>
        <p:spPr>
          <a:xfrm>
            <a:off x="4976496" y="170338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9D4D7C-ECCD-4B1F-9438-3BD7F38A0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715" y="3394710"/>
          <a:ext cx="3240405" cy="61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9D4D7C-ECCD-4B1F-9438-3BD7F38A0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715" y="3394710"/>
                        <a:ext cx="3240405" cy="61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16CAE4-DD25-43F3-AFCB-96209556F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" y="3913505"/>
          <a:ext cx="366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279360" progId="Equation.DSMT4">
                  <p:embed/>
                </p:oleObj>
              </mc:Choice>
              <mc:Fallback>
                <p:oleObj name="Equation" r:id="rId11" imgW="17776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F16CAE4-DD25-43F3-AFCB-96209556F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380" y="3913505"/>
                        <a:ext cx="366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C4D067-D1DC-41A3-AAB8-9B1BA34FD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8928" y="4517073"/>
          <a:ext cx="2563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C4D067-D1DC-41A3-AAB8-9B1BA34FD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8928" y="4517073"/>
                        <a:ext cx="25638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539D02-FBA6-4F89-84A8-A88A59358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953" y="5160963"/>
          <a:ext cx="1700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203040" progId="Equation.DSMT4">
                  <p:embed/>
                </p:oleObj>
              </mc:Choice>
              <mc:Fallback>
                <p:oleObj name="Equation" r:id="rId15" imgW="825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539D02-FBA6-4F89-84A8-A88A59358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1953" y="5160963"/>
                        <a:ext cx="17002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91603D-B63B-4CB2-BA86-CCAE709AB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835" y="3242310"/>
          <a:ext cx="3240405" cy="61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279360" progId="Equation.DSMT4">
                  <p:embed/>
                </p:oleObj>
              </mc:Choice>
              <mc:Fallback>
                <p:oleObj name="Equation" r:id="rId17" imgW="1574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91603D-B63B-4CB2-BA86-CCAE709AB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7835" y="3242310"/>
                        <a:ext cx="3240405" cy="61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76F8A8-6B62-4572-A8FC-402D3D22F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3882708"/>
          <a:ext cx="35814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39880" imgH="279360" progId="Equation.DSMT4">
                  <p:embed/>
                </p:oleObj>
              </mc:Choice>
              <mc:Fallback>
                <p:oleObj name="Equation" r:id="rId19" imgW="17398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76F8A8-6B62-4572-A8FC-402D3D22F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4188" y="3882708"/>
                        <a:ext cx="35814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521AFA5-2D65-4AC7-AC3E-6B8D759EB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2873" y="4537710"/>
          <a:ext cx="2486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203040" progId="Equation.DSMT4">
                  <p:embed/>
                </p:oleObj>
              </mc:Choice>
              <mc:Fallback>
                <p:oleObj name="Equation" r:id="rId21" imgW="12063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21AFA5-2D65-4AC7-AC3E-6B8D759EB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2873" y="4537710"/>
                        <a:ext cx="24860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7ECF3E-C1DB-4A59-8322-84C6BDC20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1285" y="5120323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7ECF3E-C1DB-4A59-8322-84C6BDC20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71285" y="5120323"/>
                        <a:ext cx="16732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871BE12-363F-4052-923B-ED22809E7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8188" y="5882323"/>
          <a:ext cx="30305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31560" imgH="203040" progId="Equation.DSMT4">
                  <p:embed/>
                </p:oleObj>
              </mc:Choice>
              <mc:Fallback>
                <p:oleObj name="Equation" r:id="rId25" imgW="1231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871BE12-363F-4052-923B-ED22809E7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18188" y="5882323"/>
                        <a:ext cx="303053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4D89AAA6-7D47-4903-A1F4-B04FE9ED88D3}"/>
              </a:ext>
            </a:extLst>
          </p:cNvPr>
          <p:cNvSpPr/>
          <p:nvPr/>
        </p:nvSpPr>
        <p:spPr>
          <a:xfrm>
            <a:off x="5455906" y="5829767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7A39547-F775-4D9A-A427-65DCFE0D6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5872480"/>
          <a:ext cx="3062132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44520" imgH="203040" progId="Equation.DSMT4">
                  <p:embed/>
                </p:oleObj>
              </mc:Choice>
              <mc:Fallback>
                <p:oleObj name="Equation" r:id="rId27" imgW="12445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7A39547-F775-4D9A-A427-65DCFE0D6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4875" y="5872480"/>
                        <a:ext cx="3062132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392933C7-D621-4E32-90CC-85200D4CC55E}"/>
              </a:ext>
            </a:extLst>
          </p:cNvPr>
          <p:cNvSpPr/>
          <p:nvPr/>
        </p:nvSpPr>
        <p:spPr>
          <a:xfrm>
            <a:off x="394336" y="5808029"/>
            <a:ext cx="4106544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206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DB2A5-F202-47F6-B9A8-3DE580C64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13239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Double Angle Identities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88CEEE0B-3B15-4732-BBFF-383DC4BCB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1636713"/>
          <a:ext cx="306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88CEEE0B-3B15-4732-BBFF-383DC4BCB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36713"/>
                        <a:ext cx="3067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401FFD17-42CB-4C50-903F-3D5FF19AA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4" y="2994025"/>
          <a:ext cx="3309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292100" progId="Equation.DSMT4">
                  <p:embed/>
                </p:oleObj>
              </mc:Choice>
              <mc:Fallback>
                <p:oleObj name="Equation" r:id="rId6" imgW="1727200" imgH="292100" progId="Equation.DSMT4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401FFD17-42CB-4C50-903F-3D5FF19AA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4" y="2994025"/>
                        <a:ext cx="3309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>
            <a:extLst>
              <a:ext uri="{FF2B5EF4-FFF2-40B4-BE49-F238E27FC236}">
                <a16:creationId xmlns:a16="http://schemas.microsoft.com/office/drawing/2014/main" id="{1C775240-A7D3-4BF2-85B9-05B4E5FE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1" y="5429250"/>
          <a:ext cx="2773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1029" name="Object 4">
                        <a:extLst>
                          <a:ext uri="{FF2B5EF4-FFF2-40B4-BE49-F238E27FC236}">
                            <a16:creationId xmlns:a16="http://schemas.microsoft.com/office/drawing/2014/main" id="{1C775240-A7D3-4BF2-85B9-05B4E5FE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5429250"/>
                        <a:ext cx="2773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71D4B64-B277-44DA-9F72-CE1CEBEFA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1" y="4276725"/>
          <a:ext cx="2822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71D4B64-B277-44DA-9F72-CE1CEBEFA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276725"/>
                        <a:ext cx="2822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153B73E2-3401-49CE-BE92-EF656588AE27}"/>
              </a:ext>
            </a:extLst>
          </p:cNvPr>
          <p:cNvSpPr/>
          <p:nvPr/>
        </p:nvSpPr>
        <p:spPr>
          <a:xfrm>
            <a:off x="498476" y="1493839"/>
            <a:ext cx="328612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7C165A-1976-4530-A567-8AE95D72BE86}"/>
              </a:ext>
            </a:extLst>
          </p:cNvPr>
          <p:cNvSpPr txBox="1"/>
          <p:nvPr/>
        </p:nvSpPr>
        <p:spPr>
          <a:xfrm>
            <a:off x="3422651" y="900114"/>
            <a:ext cx="4322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ify the identities Numerically with:</a:t>
            </a:r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BFF76E40-7BCD-460F-807E-F34D36587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2226" y="841375"/>
          <a:ext cx="1171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292100" progId="Equation.DSMT4">
                  <p:embed/>
                </p:oleObj>
              </mc:Choice>
              <mc:Fallback>
                <p:oleObj name="Equation" r:id="rId12" imgW="736600" imgH="2921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BFF76E40-7BCD-460F-807E-F34D36587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841375"/>
                        <a:ext cx="11715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E1CFA2D-859F-4A60-B5BF-5AE52BC77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7289" y="839789"/>
          <a:ext cx="147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41300" progId="Equation.DSMT4">
                  <p:embed/>
                </p:oleObj>
              </mc:Choice>
              <mc:Fallback>
                <p:oleObj name="Equation" r:id="rId14" imgW="927100" imgH="2413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EE1CFA2D-859F-4A60-B5BF-5AE52BC77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9" y="839789"/>
                        <a:ext cx="1476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6F874BD2-1BE7-4B8C-9E22-DF0FC047C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339" y="1265239"/>
          <a:ext cx="2884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700" imgH="241300" progId="Equation.DSMT4">
                  <p:embed/>
                </p:oleObj>
              </mc:Choice>
              <mc:Fallback>
                <p:oleObj name="Equation" r:id="rId16" imgW="1790700" imgH="2413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6F874BD2-1BE7-4B8C-9E22-DF0FC047C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9" y="1265239"/>
                        <a:ext cx="28844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168EFA9-C97F-416A-9FDB-F48E06EE6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925" y="1611314"/>
          <a:ext cx="77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13" imgH="355446" progId="Equation.DSMT4">
                  <p:embed/>
                </p:oleObj>
              </mc:Choice>
              <mc:Fallback>
                <p:oleObj name="Equation" r:id="rId18" imgW="431613" imgH="355446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E168EFA9-C97F-416A-9FDB-F48E06EE6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611314"/>
                        <a:ext cx="776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7BC6081A-2046-4BD0-AA18-302270D2A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1654176"/>
          <a:ext cx="844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696" imgH="342751" progId="Equation.DSMT4">
                  <p:embed/>
                </p:oleObj>
              </mc:Choice>
              <mc:Fallback>
                <p:oleObj name="Equation" r:id="rId20" imgW="469696" imgH="342751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7BC6081A-2046-4BD0-AA18-302270D2A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654176"/>
                        <a:ext cx="8445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B26FE623-81F6-4350-A666-06086C6AF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9538" y="1611313"/>
          <a:ext cx="6397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292" imgH="406048" progId="Equation.DSMT4">
                  <p:embed/>
                </p:oleObj>
              </mc:Choice>
              <mc:Fallback>
                <p:oleObj name="Equation" r:id="rId22" imgW="355292" imgH="406048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B26FE623-81F6-4350-A666-06086C6AF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1611313"/>
                        <a:ext cx="6397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AE9683-A799-4D55-A11F-C5498CDAD1C0}"/>
              </a:ext>
            </a:extLst>
          </p:cNvPr>
          <p:cNvCxnSpPr/>
          <p:nvPr/>
        </p:nvCxnSpPr>
        <p:spPr>
          <a:xfrm flipV="1">
            <a:off x="7053264" y="1958976"/>
            <a:ext cx="422275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279C11-6F9D-4D8F-AA61-C4725C82760F}"/>
              </a:ext>
            </a:extLst>
          </p:cNvPr>
          <p:cNvCxnSpPr/>
          <p:nvPr/>
        </p:nvCxnSpPr>
        <p:spPr>
          <a:xfrm flipV="1">
            <a:off x="6756400" y="1806576"/>
            <a:ext cx="420688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93404447-6432-41D0-9284-F63CEFD24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2754314"/>
          <a:ext cx="37528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98700" imgH="355600" progId="Equation.DSMT4">
                  <p:embed/>
                </p:oleObj>
              </mc:Choice>
              <mc:Fallback>
                <p:oleObj name="Equation" r:id="rId24" imgW="2298700" imgH="35560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93404447-6432-41D0-9284-F63CEFD24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2754314"/>
                        <a:ext cx="37528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A3A77168-7FDE-4926-9A30-88E3FAAFA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4138" y="3351214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2603" imgH="317225" progId="Equation.DSMT4">
                  <p:embed/>
                </p:oleObj>
              </mc:Choice>
              <mc:Fallback>
                <p:oleObj name="Equation" r:id="rId26" imgW="342603" imgH="317225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A3A77168-7FDE-4926-9A30-88E3FAAFA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351214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68AD5E56-D6C4-4FC8-9D18-EAC020D09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7238" y="3200400"/>
          <a:ext cx="1143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34725" imgH="457002" progId="Equation.DSMT4">
                  <p:embed/>
                </p:oleObj>
              </mc:Choice>
              <mc:Fallback>
                <p:oleObj name="Equation" r:id="rId28" imgW="634725" imgH="457002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68AD5E56-D6C4-4FC8-9D18-EAC020D09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3200400"/>
                        <a:ext cx="1143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FF24311F-26B4-45A9-9281-737CC384E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7400" y="3265488"/>
          <a:ext cx="617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FF24311F-26B4-45A9-9281-737CC384E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3265488"/>
                        <a:ext cx="617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5B47F363-356F-48E7-A04F-885606CF8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101" y="3352801"/>
          <a:ext cx="8239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57002" imgH="342751" progId="Equation.DSMT4">
                  <p:embed/>
                </p:oleObj>
              </mc:Choice>
              <mc:Fallback>
                <p:oleObj name="Equation" r:id="rId32" imgW="457002" imgH="342751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5B47F363-356F-48E7-A04F-885606CF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1" y="3352801"/>
                        <a:ext cx="8239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995D6CD1-986E-4B66-9CF1-8FDA51E31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1" y="3346451"/>
          <a:ext cx="4810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69" imgH="342603" progId="Equation.DSMT4">
                  <p:embed/>
                </p:oleObj>
              </mc:Choice>
              <mc:Fallback>
                <p:oleObj name="Equation" r:id="rId34" imgW="266469" imgH="342603" progId="Equation.DSMT4">
                  <p:embed/>
                  <p:pic>
                    <p:nvPicPr>
                      <p:cNvPr id="25" name="Object 17">
                        <a:extLst>
                          <a:ext uri="{FF2B5EF4-FFF2-40B4-BE49-F238E27FC236}">
                            <a16:creationId xmlns:a16="http://schemas.microsoft.com/office/drawing/2014/main" id="{995D6CD1-986E-4B66-9CF1-8FDA51E31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3346451"/>
                        <a:ext cx="4810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44BFA443-A480-4A50-A031-D30989604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4135438"/>
          <a:ext cx="2825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63700" imgH="355600" progId="Equation.DSMT4">
                  <p:embed/>
                </p:oleObj>
              </mc:Choice>
              <mc:Fallback>
                <p:oleObj name="Equation" r:id="rId36" imgW="1663700" imgH="355600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44BFA443-A480-4A50-A031-D30989604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135438"/>
                        <a:ext cx="2825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0F9C17BE-B1A4-40F5-9DF3-0C621A57F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4621214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603" imgH="317225" progId="Equation.DSMT4">
                  <p:embed/>
                </p:oleObj>
              </mc:Choice>
              <mc:Fallback>
                <p:oleObj name="Equation" r:id="rId38" imgW="342603" imgH="317225" progId="Equation.DSMT4">
                  <p:embed/>
                  <p:pic>
                    <p:nvPicPr>
                      <p:cNvPr id="27" name="Object 19">
                        <a:extLst>
                          <a:ext uri="{FF2B5EF4-FFF2-40B4-BE49-F238E27FC236}">
                            <a16:creationId xmlns:a16="http://schemas.microsoft.com/office/drawing/2014/main" id="{0F9C17BE-B1A4-40F5-9DF3-0C621A57F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621214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C265E07C-3EBF-4257-BDF0-B3F927E87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9" y="4470400"/>
          <a:ext cx="15319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900" imgH="457200" progId="Equation.DSMT4">
                  <p:embed/>
                </p:oleObj>
              </mc:Choice>
              <mc:Fallback>
                <p:oleObj name="Equation" r:id="rId39" imgW="850900" imgH="45720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C265E07C-3EBF-4257-BDF0-B3F927E87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9" y="4470400"/>
                        <a:ext cx="15319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0735A94C-C3F2-4BC3-A156-43508EFA8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5538" y="4738689"/>
          <a:ext cx="1825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29" name="Object 21">
                        <a:extLst>
                          <a:ext uri="{FF2B5EF4-FFF2-40B4-BE49-F238E27FC236}">
                            <a16:creationId xmlns:a16="http://schemas.microsoft.com/office/drawing/2014/main" id="{0735A94C-C3F2-4BC3-A156-43508EFA8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38" y="4738689"/>
                        <a:ext cx="1825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4F8F69FD-683D-46BC-97D8-E1BAFE32D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3913" y="4624388"/>
          <a:ext cx="1212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72808" imgH="342751" progId="Equation.DSMT4">
                  <p:embed/>
                </p:oleObj>
              </mc:Choice>
              <mc:Fallback>
                <p:oleObj name="Equation" r:id="rId43" imgW="672808" imgH="342751" progId="Equation.DSMT4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id="{4F8F69FD-683D-46BC-97D8-E1BAFE32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4624388"/>
                        <a:ext cx="12128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>
            <a:extLst>
              <a:ext uri="{FF2B5EF4-FFF2-40B4-BE49-F238E27FC236}">
                <a16:creationId xmlns:a16="http://schemas.microsoft.com/office/drawing/2014/main" id="{80D50F44-644C-438D-A4F6-82E215688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4616451"/>
          <a:ext cx="8239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57002" imgH="342751" progId="Equation.DSMT4">
                  <p:embed/>
                </p:oleObj>
              </mc:Choice>
              <mc:Fallback>
                <p:oleObj name="Equation" r:id="rId45" imgW="457002" imgH="342751" progId="Equation.DSMT4">
                  <p:embed/>
                  <p:pic>
                    <p:nvPicPr>
                      <p:cNvPr id="31" name="Object 23">
                        <a:extLst>
                          <a:ext uri="{FF2B5EF4-FFF2-40B4-BE49-F238E27FC236}">
                            <a16:creationId xmlns:a16="http://schemas.microsoft.com/office/drawing/2014/main" id="{80D50F44-644C-438D-A4F6-82E21568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616451"/>
                        <a:ext cx="8239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F8B7EAD7-9D6C-481B-A831-99DACD564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9" y="1719264"/>
          <a:ext cx="757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53780" imgH="164957" progId="Equation.DSMT4">
                  <p:embed/>
                </p:oleObj>
              </mc:Choice>
              <mc:Fallback>
                <p:oleObj name="Equation" r:id="rId47" imgW="253780" imgH="164957" progId="Equation.DSMT4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F8B7EAD7-9D6C-481B-A831-99DACD564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9" y="1719264"/>
                        <a:ext cx="7572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813EA42-A584-461D-9435-20B4F5888FD5}"/>
              </a:ext>
            </a:extLst>
          </p:cNvPr>
          <p:cNvSpPr txBox="1"/>
          <p:nvPr/>
        </p:nvSpPr>
        <p:spPr>
          <a:xfrm>
            <a:off x="8655051" y="1604963"/>
            <a:ext cx="15605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identit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valid</a:t>
            </a:r>
          </a:p>
        </p:txBody>
      </p:sp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A3D9BD23-4E83-439E-AEE9-18FE69E98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3359151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15619" imgH="317087" progId="Equation.DSMT4">
                  <p:embed/>
                </p:oleObj>
              </mc:Choice>
              <mc:Fallback>
                <p:oleObj name="Equation" r:id="rId49" imgW="215619" imgH="317087" progId="Equation.DSMT4">
                  <p:embed/>
                  <p:pic>
                    <p:nvPicPr>
                      <p:cNvPr id="34" name="Object 25">
                        <a:extLst>
                          <a:ext uri="{FF2B5EF4-FFF2-40B4-BE49-F238E27FC236}">
                            <a16:creationId xmlns:a16="http://schemas.microsoft.com/office/drawing/2014/main" id="{A3D9BD23-4E83-439E-AEE9-18FE69E98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359151"/>
                        <a:ext cx="38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D8C21A9E-C065-404E-B022-3B834D9A4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4014" y="4637089"/>
          <a:ext cx="250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39579" imgH="317225" progId="Equation.DSMT4">
                  <p:embed/>
                </p:oleObj>
              </mc:Choice>
              <mc:Fallback>
                <p:oleObj name="Equation" r:id="rId51" imgW="139579" imgH="317225" progId="Equation.DSMT4">
                  <p:embed/>
                  <p:pic>
                    <p:nvPicPr>
                      <p:cNvPr id="35" name="Object 26">
                        <a:extLst>
                          <a:ext uri="{FF2B5EF4-FFF2-40B4-BE49-F238E27FC236}">
                            <a16:creationId xmlns:a16="http://schemas.microsoft.com/office/drawing/2014/main" id="{D8C21A9E-C065-404E-B022-3B834D9A4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4" y="4637089"/>
                        <a:ext cx="250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6B0F28FC-5329-4CB8-8B0C-B89DF98FC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5350" y="4643439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15619" imgH="317087" progId="Equation.DSMT4">
                  <p:embed/>
                </p:oleObj>
              </mc:Choice>
              <mc:Fallback>
                <p:oleObj name="Equation" r:id="rId53" imgW="215619" imgH="317087" progId="Equation.DSMT4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6B0F28FC-5329-4CB8-8B0C-B89DF98FC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4643439"/>
                        <a:ext cx="38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8420CA9E-5014-402D-B297-2BAADFDCA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5311775"/>
          <a:ext cx="2801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777229" imgH="355446" progId="Equation.DSMT4">
                  <p:embed/>
                </p:oleObj>
              </mc:Choice>
              <mc:Fallback>
                <p:oleObj name="Equation" r:id="rId55" imgW="1777229" imgH="355446" progId="Equation.DSMT4">
                  <p:embed/>
                  <p:pic>
                    <p:nvPicPr>
                      <p:cNvPr id="37" name="Object 28">
                        <a:extLst>
                          <a:ext uri="{FF2B5EF4-FFF2-40B4-BE49-F238E27FC236}">
                            <a16:creationId xmlns:a16="http://schemas.microsoft.com/office/drawing/2014/main" id="{8420CA9E-5014-402D-B297-2BAADFDCA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311775"/>
                        <a:ext cx="2801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35811993-EA8C-4093-B6A5-C6F0F015E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5870576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42603" imgH="317225" progId="Equation.DSMT4">
                  <p:embed/>
                </p:oleObj>
              </mc:Choice>
              <mc:Fallback>
                <p:oleObj name="Equation" r:id="rId57" imgW="342603" imgH="317225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35811993-EA8C-4093-B6A5-C6F0F015E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70576"/>
                        <a:ext cx="615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6A9A378F-9217-4A46-81BA-A6BE1B949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0" y="5989638"/>
          <a:ext cx="4397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79279" imgH="165028" progId="Equation.DSMT4">
                  <p:embed/>
                </p:oleObj>
              </mc:Choice>
              <mc:Fallback>
                <p:oleObj name="Equation" r:id="rId58" imgW="279279" imgH="165028" progId="Equation.DSMT4">
                  <p:embed/>
                  <p:pic>
                    <p:nvPicPr>
                      <p:cNvPr id="39" name="Object 30">
                        <a:extLst>
                          <a:ext uri="{FF2B5EF4-FFF2-40B4-BE49-F238E27FC236}">
                            <a16:creationId xmlns:a16="http://schemas.microsoft.com/office/drawing/2014/main" id="{6A9A378F-9217-4A46-81BA-A6BE1B949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989638"/>
                        <a:ext cx="4397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BEEFF280-AC88-4CF0-8AAB-6BCF6AF07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1901" y="5811838"/>
          <a:ext cx="860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545863" imgH="393529" progId="Equation.DSMT4">
                  <p:embed/>
                </p:oleObj>
              </mc:Choice>
              <mc:Fallback>
                <p:oleObj name="Equation" r:id="rId60" imgW="545863" imgH="393529" progId="Equation.DSMT4">
                  <p:embed/>
                  <p:pic>
                    <p:nvPicPr>
                      <p:cNvPr id="40" name="Object 31">
                        <a:extLst>
                          <a:ext uri="{FF2B5EF4-FFF2-40B4-BE49-F238E27FC236}">
                            <a16:creationId xmlns:a16="http://schemas.microsoft.com/office/drawing/2014/main" id="{BEEFF280-AC88-4CF0-8AAB-6BCF6AF07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1" y="5811838"/>
                        <a:ext cx="8604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CAA2EB0E-7B06-448B-BC1A-8FDF91829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9" y="5922963"/>
          <a:ext cx="21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39579" imgH="317225" progId="Equation.DSMT4">
                  <p:embed/>
                </p:oleObj>
              </mc:Choice>
              <mc:Fallback>
                <p:oleObj name="Equation" r:id="rId62" imgW="139579" imgH="317225" progId="Equation.DSMT4">
                  <p:embed/>
                  <p:pic>
                    <p:nvPicPr>
                      <p:cNvPr id="41" name="Object 32">
                        <a:extLst>
                          <a:ext uri="{FF2B5EF4-FFF2-40B4-BE49-F238E27FC236}">
                            <a16:creationId xmlns:a16="http://schemas.microsoft.com/office/drawing/2014/main" id="{CAA2EB0E-7B06-448B-BC1A-8FDF91829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9" y="5922963"/>
                        <a:ext cx="2190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>
            <a:extLst>
              <a:ext uri="{FF2B5EF4-FFF2-40B4-BE49-F238E27FC236}">
                <a16:creationId xmlns:a16="http://schemas.microsoft.com/office/drawing/2014/main" id="{0D510D82-8C8D-44E9-847D-D1E36B157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2463" y="5808663"/>
          <a:ext cx="3413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39579" imgH="317225" progId="Equation.DSMT4">
                  <p:embed/>
                </p:oleObj>
              </mc:Choice>
              <mc:Fallback>
                <p:oleObj name="Equation" r:id="rId64" imgW="139579" imgH="317225" progId="Equation.DSMT4">
                  <p:embed/>
                  <p:pic>
                    <p:nvPicPr>
                      <p:cNvPr id="42" name="Object 33">
                        <a:extLst>
                          <a:ext uri="{FF2B5EF4-FFF2-40B4-BE49-F238E27FC236}">
                            <a16:creationId xmlns:a16="http://schemas.microsoft.com/office/drawing/2014/main" id="{0D510D82-8C8D-44E9-847D-D1E36B157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808663"/>
                        <a:ext cx="3413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179ABC87-7A29-44E0-81D9-C26E6712878B}"/>
              </a:ext>
            </a:extLst>
          </p:cNvPr>
          <p:cNvSpPr/>
          <p:nvPr/>
        </p:nvSpPr>
        <p:spPr>
          <a:xfrm>
            <a:off x="485776" y="2922589"/>
            <a:ext cx="3484563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01C91A1-E1F3-4651-9804-D4C895CCE001}"/>
              </a:ext>
            </a:extLst>
          </p:cNvPr>
          <p:cNvSpPr/>
          <p:nvPr/>
        </p:nvSpPr>
        <p:spPr>
          <a:xfrm>
            <a:off x="474664" y="4222751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4E2B33B-7F5E-4C3A-8AC1-764C23E5F87E}"/>
              </a:ext>
            </a:extLst>
          </p:cNvPr>
          <p:cNvSpPr/>
          <p:nvPr/>
        </p:nvSpPr>
        <p:spPr>
          <a:xfrm>
            <a:off x="461964" y="5391151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6" name="Object 34">
            <a:extLst>
              <a:ext uri="{FF2B5EF4-FFF2-40B4-BE49-F238E27FC236}">
                <a16:creationId xmlns:a16="http://schemas.microsoft.com/office/drawing/2014/main" id="{42089527-C256-4F5C-B5B8-E282105EA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6" y="5900738"/>
          <a:ext cx="760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82391" imgH="342751" progId="Equation.DSMT4">
                  <p:embed/>
                </p:oleObj>
              </mc:Choice>
              <mc:Fallback>
                <p:oleObj name="Equation" r:id="rId66" imgW="482391" imgH="342751" progId="Equation.DSMT4">
                  <p:embed/>
                  <p:pic>
                    <p:nvPicPr>
                      <p:cNvPr id="46" name="Object 34">
                        <a:extLst>
                          <a:ext uri="{FF2B5EF4-FFF2-40B4-BE49-F238E27FC236}">
                            <a16:creationId xmlns:a16="http://schemas.microsoft.com/office/drawing/2014/main" id="{42089527-C256-4F5C-B5B8-E282105EA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6" y="5900738"/>
                        <a:ext cx="7604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 Box 5">
            <a:extLst>
              <a:ext uri="{FF2B5EF4-FFF2-40B4-BE49-F238E27FC236}">
                <a16:creationId xmlns:a16="http://schemas.microsoft.com/office/drawing/2014/main" id="{BA60A75E-12D3-4C58-B50D-E526B7AA4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5.78035E-8 L -0.10885 -5.78035E-8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13873E-6 L -0.08507 0.00023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33" grpId="0"/>
      <p:bldP spid="43" grpId="0" animBg="1"/>
      <p:bldP spid="44" grpId="0" animBg="1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35698A-5834-0657-96F6-06B0884B7B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88640"/>
            <a:ext cx="11103024" cy="6048672"/>
          </a:xfrm>
        </p:spPr>
        <p:txBody>
          <a:bodyPr/>
          <a:lstStyle/>
          <a:p>
            <a:r>
              <a:rPr lang="en-US" dirty="0"/>
              <a:t>Solving an equation means finding all the angles such that both sides of the equation will be equal</a:t>
            </a:r>
          </a:p>
          <a:p>
            <a:r>
              <a:rPr lang="en-US" dirty="0"/>
              <a:t>When solving an equation, you may need to factor, use identities to reduce it,  and make sure to check for NPV’s </a:t>
            </a:r>
          </a:p>
          <a:p>
            <a:r>
              <a:rPr lang="en-US" dirty="0"/>
              <a:t>NPV’s exist when there are trig. terms in the denominator, or when reciprocal identities are used!</a:t>
            </a:r>
          </a:p>
          <a:p>
            <a:endParaRPr lang="en-US" dirty="0"/>
          </a:p>
          <a:p>
            <a:r>
              <a:rPr lang="en-US" dirty="0"/>
              <a:t>Simplifying an expression means reducing an equation</a:t>
            </a:r>
          </a:p>
          <a:p>
            <a:r>
              <a:rPr lang="en-US" dirty="0"/>
              <a:t>When simplifying trigonometric expressions, use identities to reduce all terms to </a:t>
            </a:r>
            <a:r>
              <a:rPr lang="en-US" dirty="0" err="1"/>
              <a:t>sinx</a:t>
            </a:r>
            <a:r>
              <a:rPr lang="en-US" dirty="0"/>
              <a:t> or </a:t>
            </a:r>
            <a:r>
              <a:rPr lang="en-US" dirty="0" err="1"/>
              <a:t>cosx</a:t>
            </a:r>
            <a:endParaRPr lang="en-US" dirty="0"/>
          </a:p>
          <a:p>
            <a:endParaRPr lang="en-US" dirty="0"/>
          </a:p>
          <a:p>
            <a:r>
              <a:rPr lang="en-US" dirty="0"/>
              <a:t>Proving an identity requires you to use basic identities to manipulate one side of the equation such that both sides are </a:t>
            </a:r>
            <a:r>
              <a:rPr lang="en-US"/>
              <a:t>the sam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79705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28DE3DB-CF7E-487D-983C-FAAEC1A7716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214" y="170411"/>
                <a:ext cx="9956800" cy="7273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Ex: Solve for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CA" dirty="0"/>
                  <a:t> where </a:t>
                </a:r>
                <a14:m>
                  <m:oMath xmlns:m="http://schemas.openxmlformats.org/officeDocument/2006/math">
                    <m:r>
                      <a:rPr lang="en-CA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CA" i="1" dirty="0">
                    <a:latin typeface="+mj-lt"/>
                  </a:rPr>
                  <a:t>2</a:t>
                </a:r>
                <a:r>
                  <a:rPr lang="el-GR" i="1" dirty="0">
                    <a:latin typeface="+mj-lt"/>
                  </a:rPr>
                  <a:t>π</a:t>
                </a:r>
                <a:endParaRPr lang="en-CA" i="1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28DE3DB-CF7E-487D-983C-FAAEC1A77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14" y="170411"/>
                <a:ext cx="9956800" cy="727364"/>
              </a:xfrm>
              <a:prstGeom prst="rect">
                <a:avLst/>
              </a:prstGeom>
              <a:blipFill>
                <a:blip r:embed="rId4"/>
                <a:stretch>
                  <a:fillRect l="-918" t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E6B260E-A8A7-43F2-B60B-705631B44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900113"/>
          <a:ext cx="4387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215640" progId="Equation.DSMT4">
                  <p:embed/>
                </p:oleObj>
              </mc:Choice>
              <mc:Fallback>
                <p:oleObj name="Equation" r:id="rId5" imgW="2006280" imgH="215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EE6B260E-A8A7-43F2-B60B-705631B44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900113"/>
                        <a:ext cx="4387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BCFBE6BC-3397-059D-CA4B-B3BA220EAE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35804" y="576972"/>
            <a:ext cx="3149020" cy="11517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66E9C7-1FA3-4096-BA67-5A9F8660C15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7213" y="2250972"/>
            <a:ext cx="3367823" cy="8320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323FC90-83AE-A85E-730A-64A009D82B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14445" y="2206854"/>
            <a:ext cx="4081010" cy="8320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756803-1D31-66C8-310F-E8BCE1A83A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14864" y="2061757"/>
            <a:ext cx="3710270" cy="135392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8DA1A7-9484-26DA-2706-5B9C37A87F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020" y="3677983"/>
            <a:ext cx="3942465" cy="11788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4268E5-8DAD-1785-E1EC-5F31AC26666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62485" y="3512730"/>
            <a:ext cx="4081010" cy="103604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96B9CF1-0E1B-50ED-ED5E-1A1D4CBB662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9336" y="5117638"/>
            <a:ext cx="4320480" cy="90820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F440227-8DA2-D37A-2522-E349F95F4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18822"/>
              </p:ext>
            </p:extLst>
          </p:nvPr>
        </p:nvGraphicFramePr>
        <p:xfrm>
          <a:off x="4723675" y="5249863"/>
          <a:ext cx="47037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9240" imgH="253800" progId="Equation.DSMT4">
                  <p:embed/>
                </p:oleObj>
              </mc:Choice>
              <mc:Fallback>
                <p:oleObj name="Equation" r:id="rId14" imgW="20192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F440227-8DA2-D37A-2522-E349F95F4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3675" y="5249863"/>
                        <a:ext cx="4703763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0089384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53685E4-2B1D-4A12-BFAF-BAA08DD963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231" y="957210"/>
            <a:ext cx="2057687" cy="75258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746BEE-6B43-4128-A551-C9CE01F96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49" y="1219200"/>
          <a:ext cx="299357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177480" progId="Equation.DSMT4">
                  <p:embed/>
                </p:oleObj>
              </mc:Choice>
              <mc:Fallback>
                <p:oleObj name="Equation" r:id="rId6" imgW="1269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746BEE-6B43-4128-A551-C9CE01F96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9949" y="1219200"/>
                        <a:ext cx="299357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E407C9-DD11-41FC-9BBB-5100ED971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1820863"/>
          <a:ext cx="30876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E407C9-DD11-41FC-9BBB-5100ED971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550" y="1820863"/>
                        <a:ext cx="3087688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66A133-4A56-4D94-A0C3-E7835E96A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85" y="2727325"/>
          <a:ext cx="26082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66A133-4A56-4D94-A0C3-E7835E96A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85" y="2727325"/>
                        <a:ext cx="26082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02027E-E6F7-4CA8-A96C-CB4A5A6C9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3643313"/>
          <a:ext cx="15589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02027E-E6F7-4CA8-A96C-CB4A5A6C9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6675" y="3643313"/>
                        <a:ext cx="155892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F2B72E-6BED-49C4-B7E5-BA8716F8D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4645025"/>
          <a:ext cx="14081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F2B72E-6BED-49C4-B7E5-BA8716F8D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4625" y="4645025"/>
                        <a:ext cx="140811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01F37B-D049-4919-ACD1-E08EE07AD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5418138"/>
          <a:ext cx="16779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393480" progId="Equation.DSMT4">
                  <p:embed/>
                </p:oleObj>
              </mc:Choice>
              <mc:Fallback>
                <p:oleObj name="Equation" r:id="rId16" imgW="7110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01F37B-D049-4919-ACD1-E08EE07AD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4838" y="5418138"/>
                        <a:ext cx="1677987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D28798-7AA8-49EF-BA76-AA19271F8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6415087"/>
          <a:ext cx="1978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03040" progId="Equation.DSMT4">
                  <p:embed/>
                </p:oleObj>
              </mc:Choice>
              <mc:Fallback>
                <p:oleObj name="Equation" r:id="rId18" imgW="838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D28798-7AA8-49EF-BA76-AA19271F8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60550" y="6415087"/>
                        <a:ext cx="19780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CAE6FC-897C-4A03-9514-26376CCBF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9963" y="2138363"/>
          <a:ext cx="3267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200" imgH="203040" progId="Equation.DSMT4">
                  <p:embed/>
                </p:oleObj>
              </mc:Choice>
              <mc:Fallback>
                <p:oleObj name="Equation" r:id="rId20" imgW="13842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CAE6FC-897C-4A03-9514-26376CCB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9963" y="2138363"/>
                        <a:ext cx="32670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9F403AE-C61C-4BE2-84DF-117CA5544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2787650"/>
          <a:ext cx="1138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177480" progId="Equation.DSMT4">
                  <p:embed/>
                </p:oleObj>
              </mc:Choice>
              <mc:Fallback>
                <p:oleObj name="Equation" r:id="rId22" imgW="482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9F403AE-C61C-4BE2-84DF-117CA5544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1100" y="2787650"/>
                        <a:ext cx="11382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2E164F-D014-49E8-B7F6-EF28C9E61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25" y="2798763"/>
          <a:ext cx="1168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177480" progId="Equation.DSMT4">
                  <p:embed/>
                </p:oleObj>
              </mc:Choice>
              <mc:Fallback>
                <p:oleObj name="Equation" r:id="rId24" imgW="4950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2E164F-D014-49E8-B7F6-EF28C9E61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78625" y="2798763"/>
                        <a:ext cx="1168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B9721AD-2522-4264-ADB9-F839B03F31F7}"/>
              </a:ext>
            </a:extLst>
          </p:cNvPr>
          <p:cNvSpPr txBox="1"/>
          <p:nvPr/>
        </p:nvSpPr>
        <p:spPr>
          <a:xfrm>
            <a:off x="4286250" y="3486150"/>
            <a:ext cx="6038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th a horizontal compression by a factor of 0.5 the graph is compressed horizontally.  So the period is 180degrees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ACBF40-1223-45BE-9328-C40E5BACA5FD}"/>
              </a:ext>
            </a:extLst>
          </p:cNvPr>
          <p:cNvSpPr txBox="1"/>
          <p:nvPr/>
        </p:nvSpPr>
        <p:spPr>
          <a:xfrm>
            <a:off x="4324350" y="4267200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find the other sets of </a:t>
            </a:r>
            <a:r>
              <a:rPr lang="en-US" dirty="0" err="1">
                <a:solidFill>
                  <a:srgbClr val="FF0000"/>
                </a:solidFill>
              </a:rPr>
              <a:t>answrs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addd</a:t>
            </a:r>
            <a:r>
              <a:rPr lang="en-US" dirty="0">
                <a:solidFill>
                  <a:srgbClr val="FF0000"/>
                </a:solidFill>
              </a:rPr>
              <a:t> the period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8FA1CA-F374-400F-82F5-B7E3905CF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4845050"/>
          <a:ext cx="2095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68FA1CA-F374-400F-82F5-B7E3905CF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08513" y="4845050"/>
                        <a:ext cx="20955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40A6495-2024-4F3F-B2E6-6CC2C0371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6613" y="5360988"/>
          <a:ext cx="1317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40A6495-2024-4F3F-B2E6-6CC2C0371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46613" y="5360988"/>
                        <a:ext cx="13176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01B4AB-79CF-4FCC-8A6F-576C3687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5025" y="4806950"/>
          <a:ext cx="2125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177480" progId="Equation.DSMT4">
                  <p:embed/>
                </p:oleObj>
              </mc:Choice>
              <mc:Fallback>
                <p:oleObj name="Equation" r:id="rId30" imgW="901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01B4AB-79CF-4FCC-8A6F-576C3687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85025" y="4806950"/>
                        <a:ext cx="21256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70DB7E-2E5F-42C2-AD57-ECC782658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5" y="5322888"/>
          <a:ext cx="1346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320" imgH="177480" progId="Equation.DSMT4">
                  <p:embed/>
                </p:oleObj>
              </mc:Choice>
              <mc:Fallback>
                <p:oleObj name="Equation" r:id="rId32" imgW="5713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970DB7E-2E5F-42C2-AD57-ECC782658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23125" y="5322888"/>
                        <a:ext cx="13462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0399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90ECB5E-5C2A-4AC8-8C77-0F06D4634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818" y="1014370"/>
            <a:ext cx="2429214" cy="6001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2A6A60-1C1C-4C03-887E-48AD7CBF3337}"/>
              </a:ext>
            </a:extLst>
          </p:cNvPr>
          <p:cNvSpPr txBox="1"/>
          <p:nvPr/>
        </p:nvSpPr>
        <p:spPr>
          <a:xfrm>
            <a:off x="3971925" y="1247775"/>
            <a:ext cx="6038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 are 3 options for cos2x, pick the one that creates a quadratic equation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E12F78-4AD3-40C9-B4AB-50B8BF95F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3813" y="2008188"/>
          <a:ext cx="3382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E12F78-4AD3-40C9-B4AB-50B8BF95F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3813" y="2008188"/>
                        <a:ext cx="33829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0FE455-6211-41FA-AE69-C4A7BF41F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608263"/>
          <a:ext cx="2903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03040" progId="Equation.DSMT4">
                  <p:embed/>
                </p:oleObj>
              </mc:Choice>
              <mc:Fallback>
                <p:oleObj name="Equation" r:id="rId8" imgW="12315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00FE455-6211-41FA-AE69-C4A7BF41F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9700" y="2608263"/>
                        <a:ext cx="2903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48ABCF-63EF-41B8-A6CE-70B8E536B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217863"/>
          <a:ext cx="2843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848ABCF-63EF-41B8-A6CE-70B8E536B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875" y="3217863"/>
                        <a:ext cx="28432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16F7C9-9268-456F-B977-060A4AC51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1857375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177480" progId="Equation.DSMT4">
                  <p:embed/>
                </p:oleObj>
              </mc:Choice>
              <mc:Fallback>
                <p:oleObj name="Equation" r:id="rId12" imgW="11048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16F7C9-9268-456F-B977-060A4AC51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600" y="1857375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A96ADA7-DB5F-49DA-BB97-A91999137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05088"/>
          <a:ext cx="3052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177480" progId="Equation.DSMT4">
                  <p:embed/>
                </p:oleObj>
              </mc:Choice>
              <mc:Fallback>
                <p:oleObj name="Equation" r:id="rId14" imgW="12952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A96ADA7-DB5F-49DA-BB97-A91999137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0" y="2605088"/>
                        <a:ext cx="30527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2F38D0-2758-4E5A-A609-C3C86EEE5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6126"/>
          <a:ext cx="3052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77480" progId="Equation.DSMT4">
                  <p:embed/>
                </p:oleObj>
              </mc:Choice>
              <mc:Fallback>
                <p:oleObj name="Equation" r:id="rId16" imgW="12952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E2F38D0-2758-4E5A-A609-C3C86EEE5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3286126"/>
                        <a:ext cx="30527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A4CBED-91E4-4150-B258-2A7C758AC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898900"/>
          <a:ext cx="2214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0A4CBED-91E4-4150-B258-2A7C758AC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5350" y="3898900"/>
                        <a:ext cx="22145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9AAC2E-8815-4C1C-BA84-6052EB959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4500563"/>
          <a:ext cx="2752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253800" progId="Equation.DSMT4">
                  <p:embed/>
                </p:oleObj>
              </mc:Choice>
              <mc:Fallback>
                <p:oleObj name="Equation" r:id="rId20" imgW="11682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59AAC2E-8815-4C1C-BA84-6052EB959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7513" y="4500563"/>
                        <a:ext cx="27527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6B502B0-00A9-4CD8-8853-22C02C20D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5186363"/>
          <a:ext cx="2063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393480" progId="Equation.DSMT4">
                  <p:embed/>
                </p:oleObj>
              </mc:Choice>
              <mc:Fallback>
                <p:oleObj name="Equation" r:id="rId22" imgW="8762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6B502B0-00A9-4CD8-8853-22C02C20D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2313" y="5186363"/>
                        <a:ext cx="20637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DC3F6A-0790-4F61-88D8-44C8FED7D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0" y="4081463"/>
          <a:ext cx="1674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393480" progId="Equation.DSMT4">
                  <p:embed/>
                </p:oleObj>
              </mc:Choice>
              <mc:Fallback>
                <p:oleObj name="Equation" r:id="rId24" imgW="7110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DC3F6A-0790-4F61-88D8-44C8FED7D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3250" y="4081463"/>
                        <a:ext cx="16748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071AEE1-21FD-45A1-80A8-E7C200FE7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5164138"/>
          <a:ext cx="2120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440" imgH="203040" progId="Equation.DSMT4">
                  <p:embed/>
                </p:oleObj>
              </mc:Choice>
              <mc:Fallback>
                <p:oleObj name="Equation" r:id="rId26" imgW="9014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071AEE1-21FD-45A1-80A8-E7C200FE7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68763" y="5164138"/>
                        <a:ext cx="21209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B345155-EBEC-491E-8BE5-E81ECDDAB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4287838"/>
          <a:ext cx="13160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B345155-EBEC-491E-8BE5-E81ECDDAB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97738" y="4287838"/>
                        <a:ext cx="131603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D9E2E11-7D79-49A7-9E18-72614CDA3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3425" y="5135563"/>
          <a:ext cx="1792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61760" imgH="203040" progId="Equation.DSMT4">
                  <p:embed/>
                </p:oleObj>
              </mc:Choice>
              <mc:Fallback>
                <p:oleObj name="Equation" r:id="rId30" imgW="7617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D9E2E11-7D79-49A7-9E18-72614CDA3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83425" y="5135563"/>
                        <a:ext cx="179228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6296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4B324-A9F2-B2E5-2361-ADD898C97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274638"/>
            <a:ext cx="10303048" cy="562074"/>
          </a:xfrm>
        </p:spPr>
        <p:txBody>
          <a:bodyPr/>
          <a:lstStyle/>
          <a:p>
            <a:r>
              <a:rPr lang="en-US" dirty="0"/>
              <a:t>What is a Trigonometric Identitie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B9AD16-EF5C-D059-984A-940D94F30D9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1052736"/>
            <a:ext cx="11233248" cy="1800200"/>
          </a:xfrm>
        </p:spPr>
        <p:txBody>
          <a:bodyPr/>
          <a:lstStyle/>
          <a:p>
            <a:r>
              <a:rPr lang="en-US" dirty="0"/>
              <a:t>Trigonometric identities are trig equations that are equal for “all” angles</a:t>
            </a:r>
          </a:p>
          <a:p>
            <a:r>
              <a:rPr lang="en-US" dirty="0"/>
              <a:t>The graph of the left side of the function is identical to the right side of the equation</a:t>
            </a:r>
          </a:p>
          <a:p>
            <a:r>
              <a:rPr lang="en-US" dirty="0"/>
              <a:t>Example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4BDD493-B4C3-D99B-2E50-DCD10BE59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10638"/>
              </p:ext>
            </p:extLst>
          </p:nvPr>
        </p:nvGraphicFramePr>
        <p:xfrm>
          <a:off x="534102" y="2852936"/>
          <a:ext cx="1773898" cy="84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4BDD493-B4C3-D99B-2E50-DCD10BE59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102" y="2852936"/>
                        <a:ext cx="1773898" cy="84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F90AEC-EAA5-3837-73FA-463CBE74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75396"/>
              </p:ext>
            </p:extLst>
          </p:nvPr>
        </p:nvGraphicFramePr>
        <p:xfrm>
          <a:off x="3427389" y="3007677"/>
          <a:ext cx="2374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0F90AEC-EAA5-3837-73FA-463CBE74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7389" y="3007677"/>
                        <a:ext cx="237490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081BEB-6E08-FC50-9DF6-C8F481EBF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7088"/>
              </p:ext>
            </p:extLst>
          </p:nvPr>
        </p:nvGraphicFramePr>
        <p:xfrm>
          <a:off x="6265440" y="3011543"/>
          <a:ext cx="2782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081BEB-6E08-FC50-9DF6-C8F481EBF9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5440" y="3011543"/>
                        <a:ext cx="27828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4143DD2-9E7C-9CAA-5868-B6371CDCFE92}"/>
              </a:ext>
            </a:extLst>
          </p:cNvPr>
          <p:cNvSpPr txBox="1"/>
          <p:nvPr/>
        </p:nvSpPr>
        <p:spPr>
          <a:xfrm>
            <a:off x="21155" y="3698949"/>
            <a:ext cx="338437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angent function is equal to the opposite side divided by the adjacent s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E5ECBB-D170-F191-D7FF-975495DB654E}"/>
              </a:ext>
            </a:extLst>
          </p:cNvPr>
          <p:cNvSpPr txBox="1"/>
          <p:nvPr/>
        </p:nvSpPr>
        <p:spPr>
          <a:xfrm>
            <a:off x="3498033" y="3698949"/>
            <a:ext cx="23042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thm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in an unit circ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52E6B3-A637-DC23-C9B5-CDF6A54011B5}"/>
              </a:ext>
            </a:extLst>
          </p:cNvPr>
          <p:cNvSpPr txBox="1"/>
          <p:nvPr/>
        </p:nvSpPr>
        <p:spPr>
          <a:xfrm>
            <a:off x="6450361" y="3498894"/>
            <a:ext cx="23042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Y-coordinates of an unit circl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9AA73C-115D-1450-081E-22ECD18B1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33269"/>
              </p:ext>
            </p:extLst>
          </p:nvPr>
        </p:nvGraphicFramePr>
        <p:xfrm>
          <a:off x="9372913" y="3011543"/>
          <a:ext cx="2673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9AA73C-115D-1450-081E-22ECD18B1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72913" y="3011543"/>
                        <a:ext cx="267335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F8C2068-728D-D5CE-5ABE-49FCD7A2805C}"/>
              </a:ext>
            </a:extLst>
          </p:cNvPr>
          <p:cNvSpPr txBox="1"/>
          <p:nvPr/>
        </p:nvSpPr>
        <p:spPr>
          <a:xfrm>
            <a:off x="9408262" y="3453246"/>
            <a:ext cx="23042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Right Triangle property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A10B82B-0D0C-7C7C-D10F-289264A62C82}"/>
              </a:ext>
            </a:extLst>
          </p:cNvPr>
          <p:cNvSpPr txBox="1">
            <a:spLocks/>
          </p:cNvSpPr>
          <p:nvPr/>
        </p:nvSpPr>
        <p:spPr>
          <a:xfrm>
            <a:off x="263352" y="4797152"/>
            <a:ext cx="11233248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check if an equation is an identity or not, plug in random angles, both sides should be equal for all angles, [except at NPV’s….]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7F81735-701B-E22A-AE3A-43F5685D9222}"/>
              </a:ext>
            </a:extLst>
          </p:cNvPr>
          <p:cNvSpPr txBox="1">
            <a:spLocks/>
          </p:cNvSpPr>
          <p:nvPr/>
        </p:nvSpPr>
        <p:spPr>
          <a:xfrm>
            <a:off x="263352" y="5733256"/>
            <a:ext cx="11233248" cy="9361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other way is to use simpler identities to prove them, if you can’t prove it easily, then just plug numbers in…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849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8D4A078-3EE5-458F-853A-BD5189E9AB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607" y="1004845"/>
            <a:ext cx="2943636" cy="6001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936ECA-CCBD-47A4-B972-4BAC3A2C7906}"/>
              </a:ext>
            </a:extLst>
          </p:cNvPr>
          <p:cNvSpPr txBox="1"/>
          <p:nvPr/>
        </p:nvSpPr>
        <p:spPr>
          <a:xfrm>
            <a:off x="6057900" y="1228725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se the sum and difference identities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D12F25-945D-4AD0-8B7C-C506D09D0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0613" y="1709738"/>
          <a:ext cx="5059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9D12F25-945D-4AD0-8B7C-C506D09D0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0613" y="1709738"/>
                        <a:ext cx="50593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BC55ED-333E-454B-9A6D-09EADA5BC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5" y="2462213"/>
          <a:ext cx="5268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53800" progId="Equation.DSMT4">
                  <p:embed/>
                </p:oleObj>
              </mc:Choice>
              <mc:Fallback>
                <p:oleObj name="Equation" r:id="rId8" imgW="2234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BC55ED-333E-454B-9A6D-09EADA5BC3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6475" y="2462213"/>
                        <a:ext cx="52689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573ACC-A0AF-4A41-8AA1-124B62DBF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3052763"/>
          <a:ext cx="4879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253800" progId="Equation.DSMT4">
                  <p:embed/>
                </p:oleObj>
              </mc:Choice>
              <mc:Fallback>
                <p:oleObj name="Equation" r:id="rId10" imgW="2070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573ACC-A0AF-4A41-8AA1-124B62DBF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0288" y="3052763"/>
                        <a:ext cx="4879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4F65688-B972-45DF-A5DE-F48F69637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6" y="3690938"/>
          <a:ext cx="2952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4F65688-B972-45DF-A5DE-F48F69637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2676" y="3690938"/>
                        <a:ext cx="29527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234A9A-A6CF-48DA-8CC2-E9352C42D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" y="1814513"/>
          <a:ext cx="33353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53800" progId="Equation.DSMT4">
                  <p:embed/>
                </p:oleObj>
              </mc:Choice>
              <mc:Fallback>
                <p:oleObj name="Equation" r:id="rId14" imgW="14349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D234A9A-A6CF-48DA-8CC2-E9352C42D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1787" y="1814513"/>
                        <a:ext cx="33353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8B6000-254E-49B6-8EB6-4E6CC9FC0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2509838"/>
          <a:ext cx="2773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8B6000-254E-49B6-8EB6-4E6CC9FC0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6138" y="2509838"/>
                        <a:ext cx="27733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3B669E-41B4-404C-BD75-94A6E9EE6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3205163"/>
          <a:ext cx="2538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203040" progId="Equation.DSMT4">
                  <p:embed/>
                </p:oleObj>
              </mc:Choice>
              <mc:Fallback>
                <p:oleObj name="Equation" r:id="rId18" imgW="10918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3B669E-41B4-404C-BD75-94A6E9EE6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8388" y="3205163"/>
                        <a:ext cx="25384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5242F82-75C5-4D37-AE96-348534AAB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3821113"/>
          <a:ext cx="28051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253800" progId="Equation.DSMT4">
                  <p:embed/>
                </p:oleObj>
              </mc:Choice>
              <mc:Fallback>
                <p:oleObj name="Equation" r:id="rId20" imgW="1206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5242F82-75C5-4D37-AE96-348534AAB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338" y="3821113"/>
                        <a:ext cx="28051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6E1209-0657-4E4C-9B7D-1623C30D1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4670425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6E1209-0657-4E4C-9B7D-1623C30D1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8300" y="4670425"/>
                        <a:ext cx="1358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038998-FCBE-4DCE-896D-0D0CA034A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7" y="4672013"/>
          <a:ext cx="177165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177480" progId="Equation.DSMT4">
                  <p:embed/>
                </p:oleObj>
              </mc:Choice>
              <mc:Fallback>
                <p:oleObj name="Equation" r:id="rId24" imgW="7617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038998-FCBE-4DCE-896D-0D0CA034A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68587" y="4672013"/>
                        <a:ext cx="177165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5289B35-F870-4758-AA29-7194AA621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" y="5487988"/>
          <a:ext cx="1949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080" imgH="203040" progId="Equation.DSMT4">
                  <p:embed/>
                </p:oleObj>
              </mc:Choice>
              <mc:Fallback>
                <p:oleObj name="Equation" r:id="rId26" imgW="838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5289B35-F870-4758-AA29-7194AA621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600" y="5487988"/>
                        <a:ext cx="1949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52A298-DC30-42F0-9062-C304184EB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5205413"/>
          <a:ext cx="1535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240" imgH="177480" progId="Equation.DSMT4">
                  <p:embed/>
                </p:oleObj>
              </mc:Choice>
              <mc:Fallback>
                <p:oleObj name="Equation" r:id="rId28" imgW="660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652A298-DC30-42F0-9062-C304184E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43238" y="5205413"/>
                        <a:ext cx="15351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948B81B-C136-42FF-BC60-1DF381972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5691188"/>
          <a:ext cx="1298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8720" imgH="177480" progId="Equation.DSMT4">
                  <p:embed/>
                </p:oleObj>
              </mc:Choice>
              <mc:Fallback>
                <p:oleObj name="Equation" r:id="rId30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948B81B-C136-42FF-BC60-1DF38197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36950" y="5691188"/>
                        <a:ext cx="12985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0250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2B3D63-7BF6-421A-9D52-A8C7FCDD7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798" y="876230"/>
            <a:ext cx="3243452" cy="11835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2EF244-BF8B-41F1-AB33-FFAE7E0D5ED0}"/>
              </a:ext>
            </a:extLst>
          </p:cNvPr>
          <p:cNvSpPr txBox="1"/>
          <p:nvPr/>
        </p:nvSpPr>
        <p:spPr>
          <a:xfrm>
            <a:off x="6057900" y="1228725"/>
            <a:ext cx="6038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rom the Pythagorean identity we have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7968F0-7F2E-486E-A6E3-4792EFF8F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172243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7968F0-7F2E-486E-A6E3-4792EFF8F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172243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60091C-A472-4DD5-A24E-40DC26609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" y="2136775"/>
          <a:ext cx="386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60091C-A472-4DD5-A24E-40DC26609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237" y="2136775"/>
                        <a:ext cx="3868738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A02F9A-94F9-447B-AE2B-D916FF8ED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771" y="3278700"/>
          <a:ext cx="19780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A02F9A-94F9-447B-AE2B-D916FF8ED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8771" y="3278700"/>
                        <a:ext cx="197802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B74DAA-14F1-4493-9169-8E9C1670B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411663"/>
          <a:ext cx="15652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BB74DAA-14F1-4493-9169-8E9C1670B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413" y="4411663"/>
                        <a:ext cx="15652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BF3EF5-453A-45F5-9799-B4F2E2EEC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75" y="5534025"/>
          <a:ext cx="18907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44240" progId="Equation.DSMT4">
                  <p:embed/>
                </p:oleObj>
              </mc:Choice>
              <mc:Fallback>
                <p:oleObj name="Equation" r:id="rId14" imgW="81252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BF3EF5-453A-45F5-9799-B4F2E2EEC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275" y="5534025"/>
                        <a:ext cx="18907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441C9E-6F51-4613-B92D-9F649BE5C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325" y="2776538"/>
          <a:ext cx="16541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431640" progId="Equation.DSMT4">
                  <p:embed/>
                </p:oleObj>
              </mc:Choice>
              <mc:Fallback>
                <p:oleObj name="Equation" r:id="rId16" imgW="7110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441C9E-6F51-4613-B92D-9F649BE5C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40325" y="2776538"/>
                        <a:ext cx="165417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3E9E16-6213-4AD2-83E5-547E4F23C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0" y="2771775"/>
          <a:ext cx="1890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431640" progId="Equation.DSMT4">
                  <p:embed/>
                </p:oleObj>
              </mc:Choice>
              <mc:Fallback>
                <p:oleObj name="Equation" r:id="rId18" imgW="8125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3E9E16-6213-4AD2-83E5-547E4F23C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32750" y="2771775"/>
                        <a:ext cx="18907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A8C291-6FE4-4C97-95AF-44CB1A190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2275" y="4130675"/>
          <a:ext cx="1920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203040" progId="Equation.DSMT4">
                  <p:embed/>
                </p:oleObj>
              </mc:Choice>
              <mc:Fallback>
                <p:oleObj name="Equation" r:id="rId20" imgW="825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A8C291-6FE4-4C97-95AF-44CB1A190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2275" y="4130675"/>
                        <a:ext cx="192087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D80D99-E230-4459-BE5C-492844542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0" y="4113213"/>
          <a:ext cx="2098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203040" progId="Equation.DSMT4">
                  <p:embed/>
                </p:oleObj>
              </mc:Choice>
              <mc:Fallback>
                <p:oleObj name="Equation" r:id="rId22" imgW="901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D80D99-E230-4459-BE5C-492844542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18500" y="4113213"/>
                        <a:ext cx="20986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3836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07F5711-54E4-4428-8F45-4522803083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487" y="942914"/>
            <a:ext cx="3252988" cy="97265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C5551C-78A3-4AD9-BB5D-084A5F602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25" y="75088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C5551C-78A3-4AD9-BB5D-084A5F602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2425" y="75088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94F1C3-C0A5-4123-98CB-84C00CCBD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0513" y="1468438"/>
          <a:ext cx="34559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19040" progId="Equation.DSMT4">
                  <p:embed/>
                </p:oleObj>
              </mc:Choice>
              <mc:Fallback>
                <p:oleObj name="Equation" r:id="rId8" imgW="14857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94F1C3-C0A5-4123-98CB-84C00CCB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0513" y="1468438"/>
                        <a:ext cx="345598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B3F9EF-94A7-4B80-B3B5-D358264BA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5363" y="2820988"/>
          <a:ext cx="2570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B3F9EF-94A7-4B80-B3B5-D358264BA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5363" y="2820988"/>
                        <a:ext cx="25701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B7B1E7-74B9-4F89-9387-6AB79EC1E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4463" y="3582988"/>
          <a:ext cx="2570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B7B1E7-74B9-4F89-9387-6AB79EC1E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4463" y="3582988"/>
                        <a:ext cx="25701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BAFBE8-D103-4D1F-AD16-5B765309D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1839913"/>
          <a:ext cx="3160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203040" progId="Equation.DSMT4">
                  <p:embed/>
                </p:oleObj>
              </mc:Choice>
              <mc:Fallback>
                <p:oleObj name="Equation" r:id="rId14" imgW="13586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BAFBE8-D103-4D1F-AD16-5B765309D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213" y="1839913"/>
                        <a:ext cx="31607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ED3D45-0F87-4F2E-BA9A-87DDB49B6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1" y="2660445"/>
          <a:ext cx="389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160" imgH="279360" progId="Equation.DSMT4">
                  <p:embed/>
                </p:oleObj>
              </mc:Choice>
              <mc:Fallback>
                <p:oleObj name="Equation" r:id="rId16" imgW="16761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BED3D45-0F87-4F2E-BA9A-87DDB49B6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041" y="2660445"/>
                        <a:ext cx="3898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9506AA-9A03-4027-B0F9-847766965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3429000"/>
          <a:ext cx="3160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03040" progId="Equation.DSMT4">
                  <p:embed/>
                </p:oleObj>
              </mc:Choice>
              <mc:Fallback>
                <p:oleObj name="Equation" r:id="rId18" imgW="1358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9506AA-9A03-4027-B0F9-847766965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5363" y="3429000"/>
                        <a:ext cx="31607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8A98D6-D9D6-431A-A836-7AD717F29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4102100"/>
          <a:ext cx="2214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03040" progId="Equation.DSMT4">
                  <p:embed/>
                </p:oleObj>
              </mc:Choice>
              <mc:Fallback>
                <p:oleObj name="Equation" r:id="rId20" imgW="952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8A98D6-D9D6-431A-A836-7AD717F29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76438" y="4102100"/>
                        <a:ext cx="22145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05F3CE2-7C76-477F-A89B-AFFEBAC73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4743450"/>
          <a:ext cx="2598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253800" progId="Equation.DSMT4">
                  <p:embed/>
                </p:oleObj>
              </mc:Choice>
              <mc:Fallback>
                <p:oleObj name="Equation" r:id="rId22" imgW="11174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05F3CE2-7C76-477F-A89B-AFFEBAC73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41475" y="4743450"/>
                        <a:ext cx="25987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E789D5-D2A4-49FB-B78A-8E2488F19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5407025"/>
          <a:ext cx="1949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203040" progId="Equation.DSMT4">
                  <p:embed/>
                </p:oleObj>
              </mc:Choice>
              <mc:Fallback>
                <p:oleObj name="Equation" r:id="rId24" imgW="838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1E789D5-D2A4-49FB-B78A-8E2488F19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9488" y="5407025"/>
                        <a:ext cx="1949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A72610-AAB2-4F0E-99E9-9671416CE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4129088"/>
          <a:ext cx="133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177480" progId="Equation.DSMT4">
                  <p:embed/>
                </p:oleObj>
              </mc:Choice>
              <mc:Fallback>
                <p:oleObj name="Equation" r:id="rId26" imgW="571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A72610-AAB2-4F0E-99E9-9671416CE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10138" y="4129088"/>
                        <a:ext cx="13303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0E41A5-AC70-4E13-812E-D17BF4E86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2313" y="4110038"/>
          <a:ext cx="1271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0E41A5-AC70-4E13-812E-D17BF4E86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72313" y="4110038"/>
                        <a:ext cx="12715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38CE85-1A33-4C20-A4D6-65D6D7EE2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4691063"/>
          <a:ext cx="1565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177480" progId="Equation.DSMT4">
                  <p:embed/>
                </p:oleObj>
              </mc:Choice>
              <mc:Fallback>
                <p:oleObj name="Equation" r:id="rId30" imgW="6728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38CE85-1A33-4C20-A4D6-65D6D7EE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54588" y="4691063"/>
                        <a:ext cx="15652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C0AACE-16B7-4EFC-B014-2B48B7A0D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8" y="4672013"/>
          <a:ext cx="1241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5C0AACE-16B7-4EFC-B014-2B48B7A0D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51688" y="4672013"/>
                        <a:ext cx="12414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E20950-A527-4BF4-AD3D-5F2085B1D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5299075"/>
          <a:ext cx="1889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12520" imgH="203040" progId="Equation.DSMT4">
                  <p:embed/>
                </p:oleObj>
              </mc:Choice>
              <mc:Fallback>
                <p:oleObj name="Equation" r:id="rId34" imgW="8125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1E20950-A527-4BF4-AD3D-5F2085B1D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02188" y="5299075"/>
                        <a:ext cx="18891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4A70924-805E-4376-A032-2EB89268D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5299075"/>
          <a:ext cx="11509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177480" progId="Equation.DSMT4">
                  <p:embed/>
                </p:oleObj>
              </mc:Choice>
              <mc:Fallback>
                <p:oleObj name="Equation" r:id="rId36" imgW="4950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4A70924-805E-4376-A032-2EB89268D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08888" y="5299075"/>
                        <a:ext cx="11509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3466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968F657-2079-43A4-AB76-72B9DCCAFF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848" y="914345"/>
            <a:ext cx="3367302" cy="85485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0F1848-6600-401D-8EAF-D35D24C52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25" y="750888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0F1848-6600-401D-8EAF-D35D24C52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2425" y="750888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38C859-18A3-4D46-BEEC-9A2B352AC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2575" y="1408113"/>
          <a:ext cx="257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38C859-18A3-4D46-BEEC-9A2B352AC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72575" y="1408113"/>
                        <a:ext cx="25701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3C3EB6-2053-49F3-A144-A6B672313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8" y="1870075"/>
          <a:ext cx="389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79360" progId="Equation.DSMT4">
                  <p:embed/>
                </p:oleObj>
              </mc:Choice>
              <mc:Fallback>
                <p:oleObj name="Equation" r:id="rId10" imgW="16761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3C3EB6-2053-49F3-A144-A6B672313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388" y="1870075"/>
                        <a:ext cx="3898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FC4E72-604C-4D07-8097-3653AD83E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762250"/>
          <a:ext cx="3663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203040" progId="Equation.DSMT4">
                  <p:embed/>
                </p:oleObj>
              </mc:Choice>
              <mc:Fallback>
                <p:oleObj name="Equation" r:id="rId12" imgW="1574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FC4E72-604C-4D07-8097-3653AD83E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750" y="2762250"/>
                        <a:ext cx="36639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DD9C68-FC64-4B62-B6EC-5DB710C66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387725"/>
          <a:ext cx="3368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203040" progId="Equation.DSMT4">
                  <p:embed/>
                </p:oleObj>
              </mc:Choice>
              <mc:Fallback>
                <p:oleObj name="Equation" r:id="rId14" imgW="14475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DD9C68-FC64-4B62-B6EC-5DB710C66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5200" y="3387725"/>
                        <a:ext cx="33686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93CCD9-30FA-4712-A4B1-F7A336A18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3994150"/>
          <a:ext cx="3162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203040" progId="Equation.DSMT4">
                  <p:embed/>
                </p:oleObj>
              </mc:Choice>
              <mc:Fallback>
                <p:oleObj name="Equation" r:id="rId16" imgW="13586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93CCD9-30FA-4712-A4B1-F7A336A188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6813" y="3994150"/>
                        <a:ext cx="31623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C0ABC01-B130-415E-BCE3-252301423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4581525"/>
          <a:ext cx="2187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C0ABC01-B130-415E-BCE3-252301423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55838" y="4581525"/>
                        <a:ext cx="2187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3527A4-39AE-4C1A-9F20-0E6DC9552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5194300"/>
          <a:ext cx="272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253800" progId="Equation.DSMT4">
                  <p:embed/>
                </p:oleObj>
              </mc:Choice>
              <mc:Fallback>
                <p:oleObj name="Equation" r:id="rId20" imgW="1168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3527A4-39AE-4C1A-9F20-0E6DC9552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01813" y="5194300"/>
                        <a:ext cx="272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E68676-02EF-428B-9BC6-3EDF3F004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5661025"/>
          <a:ext cx="20399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393480" progId="Equation.DSMT4">
                  <p:embed/>
                </p:oleObj>
              </mc:Choice>
              <mc:Fallback>
                <p:oleObj name="Equation" r:id="rId22" imgW="8762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E68676-02EF-428B-9BC6-3EDF3F004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6825" y="5661025"/>
                        <a:ext cx="20399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717CBD-7538-4447-AB4E-D6698E441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3538538"/>
          <a:ext cx="1624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A717CBD-7538-4447-AB4E-D6698E441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26113" y="3538538"/>
                        <a:ext cx="16240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B33D2F-B0F0-4ACA-8A24-3B2BD188E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4150" y="3519488"/>
          <a:ext cx="1538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240" imgH="177480" progId="Equation.DSMT4">
                  <p:embed/>
                </p:oleObj>
              </mc:Choice>
              <mc:Fallback>
                <p:oleObj name="Equation" r:id="rId26" imgW="6602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B33D2F-B0F0-4ACA-8A24-3B2BD188E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04150" y="3519488"/>
                        <a:ext cx="15382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7DD58A7-A92B-4AF0-85A0-299233FD5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4146550"/>
          <a:ext cx="1947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203040" progId="Equation.DSMT4">
                  <p:embed/>
                </p:oleObj>
              </mc:Choice>
              <mc:Fallback>
                <p:oleObj name="Equation" r:id="rId28" imgW="838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7DD58A7-A92B-4AF0-85A0-299233FD5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73713" y="4146550"/>
                        <a:ext cx="19478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8CE647-0C5D-4AAF-8504-E42008400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5963" y="4146550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8720" imgH="177480" progId="Equation.DSMT4">
                  <p:embed/>
                </p:oleObj>
              </mc:Choice>
              <mc:Fallback>
                <p:oleObj name="Equation" r:id="rId30" imgW="558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98CE647-0C5D-4AAF-8504-E42008400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35963" y="4146550"/>
                        <a:ext cx="12969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388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4C01291-518A-46A0-BA3D-D4D49991E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807" y="923925"/>
            <a:ext cx="3172268" cy="66684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EDEB74-043A-48D4-A7D0-53EEF608D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819275"/>
          <a:ext cx="2395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EDEB74-043A-48D4-A7D0-53EEF608D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8700" y="1819275"/>
                        <a:ext cx="2395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670315-1F24-468F-B872-0B38D566D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2493963"/>
          <a:ext cx="2778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7670315-1F24-468F-B872-0B38D566D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888" y="2493963"/>
                        <a:ext cx="27781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5F191C-93B2-4008-AAEE-7208694AB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3367088"/>
          <a:ext cx="2332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5F191C-93B2-4008-AAEE-7208694AB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788" y="3367088"/>
                        <a:ext cx="23320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3ACFBE-5F3E-44BB-961C-AAAAAFF55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4373563"/>
          <a:ext cx="3452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393480" progId="Equation.DSMT4">
                  <p:embed/>
                </p:oleObj>
              </mc:Choice>
              <mc:Fallback>
                <p:oleObj name="Equation" r:id="rId12" imgW="1485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3ACFBE-5F3E-44BB-961C-AAAAAFF55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63" y="4373563"/>
                        <a:ext cx="345281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12B7CC-793D-4797-8432-C49881804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5556250"/>
          <a:ext cx="2124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12B7CC-793D-4797-8432-C49881804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775" y="5556250"/>
                        <a:ext cx="21240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EE3A66-9A28-4EEE-A593-83DAC63E5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38" y="5521325"/>
          <a:ext cx="1800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177480" progId="Equation.DSMT4">
                  <p:embed/>
                </p:oleObj>
              </mc:Choice>
              <mc:Fallback>
                <p:oleObj name="Equation" r:id="rId16" imgW="7743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EE3A66-9A28-4EEE-A593-83DAC63E5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79738" y="5521325"/>
                        <a:ext cx="18002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3847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1DF253-6C46-4A12-B6DF-1C333CE92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67" y="85673"/>
            <a:ext cx="11434613" cy="83825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7000E-13E5-42EA-8FDD-C387D37D6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819275"/>
          <a:ext cx="2395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7000E-13E5-42EA-8FDD-C387D37D6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1819275"/>
                        <a:ext cx="2395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AAEFED-A848-4527-9387-A28B120B9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2674938"/>
          <a:ext cx="28336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AAEFED-A848-4527-9387-A28B120B9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963" y="2674938"/>
                        <a:ext cx="2833687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D3C96A-E248-454A-9668-20102D89C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460750"/>
          <a:ext cx="23034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1D3C96A-E248-454A-9668-20102D89C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2663" y="3460750"/>
                        <a:ext cx="23034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FEEB1C-C91B-4D73-B4D3-5BF2E614D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98" y="4404273"/>
          <a:ext cx="3810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393480" progId="Equation.DSMT4">
                  <p:embed/>
                </p:oleObj>
              </mc:Choice>
              <mc:Fallback>
                <p:oleObj name="Equation" r:id="rId11" imgW="1638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FEEB1C-C91B-4D73-B4D3-5BF2E614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298" y="4404273"/>
                        <a:ext cx="381000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39AF61E-4FB6-4C7E-9341-665E99C4F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5533913"/>
          <a:ext cx="1949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39AF61E-4FB6-4C7E-9341-665E99C4F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013" y="5533913"/>
                        <a:ext cx="1949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F970D-8C2A-47FC-999A-E001C332A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6278563"/>
          <a:ext cx="1919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177480" progId="Equation.DSMT4">
                  <p:embed/>
                </p:oleObj>
              </mc:Choice>
              <mc:Fallback>
                <p:oleObj name="Equation" r:id="rId15" imgW="825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FF970D-8C2A-47FC-999A-E001C332A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1463" y="6278563"/>
                        <a:ext cx="1919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59B7C0-F1F5-469E-BA64-55BFA6BA8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060" y="5187544"/>
          <a:ext cx="885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59B7C0-F1F5-469E-BA64-55BFA6BA8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6060" y="5187544"/>
                        <a:ext cx="885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375761-C7DB-4D9A-AC31-1444079A3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405" y="913330"/>
          <a:ext cx="4289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41400" imgH="253800" progId="Equation.DSMT4">
                  <p:embed/>
                </p:oleObj>
              </mc:Choice>
              <mc:Fallback>
                <p:oleObj name="Equation" r:id="rId19" imgW="18414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375761-C7DB-4D9A-AC31-1444079A3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405" y="913330"/>
                        <a:ext cx="42894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1DAA9F-E820-4579-9672-E16591C66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162" y="1986182"/>
          <a:ext cx="1949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177480" progId="Equation.DSMT4">
                  <p:embed/>
                </p:oleObj>
              </mc:Choice>
              <mc:Fallback>
                <p:oleObj name="Equation" r:id="rId21" imgW="8380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91DAA9F-E820-4579-9672-E16591C66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3162" y="1986182"/>
                        <a:ext cx="1949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680C77-52A5-4991-AF92-7736658AB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6626" y="2007819"/>
          <a:ext cx="1919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680C77-52A5-4991-AF92-7736658AB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06626" y="2007819"/>
                        <a:ext cx="1919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E9BA58-2B95-4C50-8242-99768B47E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177" y="2460403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E9BA58-2B95-4C50-8242-99768B47E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75177" y="2460403"/>
                        <a:ext cx="1625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22502F-338C-48E7-9CF0-6862A55C6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938" y="3190062"/>
          <a:ext cx="2630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228600" progId="Equation.DSMT4">
                  <p:embed/>
                </p:oleObj>
              </mc:Choice>
              <mc:Fallback>
                <p:oleObj name="Equation" r:id="rId25" imgW="11300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222502F-338C-48E7-9CF0-6862A55C6C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45938" y="3190062"/>
                        <a:ext cx="26304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A2CCF12-6771-43FA-9A58-0084613B7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1892" y="3727745"/>
          <a:ext cx="1860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920" imgH="228600" progId="Equation.DSMT4">
                  <p:embed/>
                </p:oleObj>
              </mc:Choice>
              <mc:Fallback>
                <p:oleObj name="Equation" r:id="rId27" imgW="7999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A2CCF12-6771-43FA-9A58-0084613B7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71892" y="3727745"/>
                        <a:ext cx="1860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9D4D0D-E10D-4666-8C9D-A29EC8435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846" y="4722628"/>
          <a:ext cx="1860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228600" progId="Equation.DSMT4">
                  <p:embed/>
                </p:oleObj>
              </mc:Choice>
              <mc:Fallback>
                <p:oleObj name="Equation" r:id="rId29" imgW="799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69D4D0D-E10D-4666-8C9D-A29EC8435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97846" y="4722628"/>
                        <a:ext cx="18605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0BF59B-4731-45EC-9BE3-818A21220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4989" y="2634253"/>
          <a:ext cx="1862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99920" imgH="228600" progId="Equation.DSMT4">
                  <p:embed/>
                </p:oleObj>
              </mc:Choice>
              <mc:Fallback>
                <p:oleObj name="Equation" r:id="rId31" imgW="7999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0BF59B-4731-45EC-9BE3-818A21220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754989" y="2634253"/>
                        <a:ext cx="18621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17FAE7-ABEC-4B2A-957F-F14EF9414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0681" y="3668971"/>
          <a:ext cx="1890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228600" progId="Equation.DSMT4">
                  <p:embed/>
                </p:oleObj>
              </mc:Choice>
              <mc:Fallback>
                <p:oleObj name="Equation" r:id="rId33" imgW="8125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17FAE7-ABEC-4B2A-957F-F14EF9414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00681" y="3668971"/>
                        <a:ext cx="18907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0716C8-BF7B-46E0-B59D-2031141FC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0551" y="4703356"/>
          <a:ext cx="1862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228600" progId="Equation.DSMT4">
                  <p:embed/>
                </p:oleObj>
              </mc:Choice>
              <mc:Fallback>
                <p:oleObj name="Equation" r:id="rId35" imgW="79992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0716C8-BF7B-46E0-B59D-2031141FC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660551" y="4703356"/>
                        <a:ext cx="18621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8096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8"/>
            <a:ext cx="7472363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vi) Proving Identities Algebraically:</a:t>
            </a:r>
          </a:p>
        </p:txBody>
      </p:sp>
      <p:sp>
        <p:nvSpPr>
          <p:cNvPr id="1035" name="Content Placeholder 2"/>
          <p:cNvSpPr>
            <a:spLocks noGrp="1"/>
          </p:cNvSpPr>
          <p:nvPr>
            <p:ph sz="quarter" idx="1"/>
          </p:nvPr>
        </p:nvSpPr>
        <p:spPr>
          <a:xfrm>
            <a:off x="191344" y="857250"/>
            <a:ext cx="11377263" cy="5668094"/>
          </a:xfrm>
        </p:spPr>
        <p:txBody>
          <a:bodyPr>
            <a:noAutofit/>
          </a:bodyPr>
          <a:lstStyle/>
          <a:p>
            <a:r>
              <a:rPr lang="en-CA" sz="2200" dirty="0"/>
              <a:t>Goal: to show that both sides are always equal</a:t>
            </a:r>
          </a:p>
          <a:p>
            <a:r>
              <a:rPr lang="en-CA" sz="2200" dirty="0"/>
              <a:t>Pick one side (left or right), simplify one side of the equation until it is equal to the other side</a:t>
            </a:r>
          </a:p>
          <a:p>
            <a:r>
              <a:rPr lang="en-CA" sz="2200" dirty="0"/>
              <a:t>Simplify your equation by using Identities:</a:t>
            </a:r>
          </a:p>
          <a:p>
            <a:r>
              <a:rPr lang="en-CA" sz="2200" dirty="0"/>
              <a:t>Suggestions:  Convert all trig. functions to sine or cosine</a:t>
            </a:r>
          </a:p>
          <a:p>
            <a:pPr lvl="1"/>
            <a:endParaRPr lang="en-CA" sz="2200" dirty="0"/>
          </a:p>
          <a:p>
            <a:pPr lvl="1"/>
            <a:endParaRPr lang="en-CA" sz="2200" dirty="0"/>
          </a:p>
          <a:p>
            <a:pPr lvl="1"/>
            <a:r>
              <a:rPr lang="en-CA" sz="2200" dirty="0"/>
              <a:t>Use basic trig. Identities to simplify complicated ones</a:t>
            </a:r>
          </a:p>
          <a:p>
            <a:pPr lvl="2"/>
            <a:r>
              <a:rPr lang="en-CA" sz="2200" dirty="0"/>
              <a:t>Odd/Even, Quotient, Pythagorean Identities</a:t>
            </a:r>
          </a:p>
          <a:p>
            <a:pPr lvl="1"/>
            <a:r>
              <a:rPr lang="en-CA" sz="2200" dirty="0"/>
              <a:t>Start with the side that looks “more complicated”</a:t>
            </a:r>
          </a:p>
          <a:p>
            <a:pPr lvl="1"/>
            <a:r>
              <a:rPr lang="en-CA" sz="2200" dirty="0"/>
              <a:t>You may need to rationalize the expression, factor out common factors, or multiply all terms by the LCD</a:t>
            </a:r>
          </a:p>
          <a:p>
            <a:pPr lvl="1"/>
            <a:r>
              <a:rPr lang="en-CA" sz="2200" dirty="0"/>
              <a:t>Trial and Error (Do whatever it takes)</a:t>
            </a:r>
          </a:p>
          <a:p>
            <a:pPr lvl="1"/>
            <a:r>
              <a:rPr lang="en-CA" sz="2200" dirty="0"/>
              <a:t>Once the left side and right side are equal then the equation  is a trigonometric identity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90530"/>
              </p:ext>
            </p:extLst>
          </p:nvPr>
        </p:nvGraphicFramePr>
        <p:xfrm>
          <a:off x="2424113" y="3040262"/>
          <a:ext cx="9763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040262"/>
                        <a:ext cx="97631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41168"/>
              </p:ext>
            </p:extLst>
          </p:nvPr>
        </p:nvGraphicFramePr>
        <p:xfrm>
          <a:off x="3332163" y="2852936"/>
          <a:ext cx="679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431613" progId="Equation.DSMT4">
                  <p:embed/>
                </p:oleObj>
              </mc:Choice>
              <mc:Fallback>
                <p:oleObj name="Equation" r:id="rId6" imgW="406224" imgH="431613" progId="Equation.DSMT4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852936"/>
                        <a:ext cx="679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95470"/>
              </p:ext>
            </p:extLst>
          </p:nvPr>
        </p:nvGraphicFramePr>
        <p:xfrm>
          <a:off x="4173538" y="3062486"/>
          <a:ext cx="9763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062486"/>
                        <a:ext cx="9763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6226"/>
              </p:ext>
            </p:extLst>
          </p:nvPr>
        </p:nvGraphicFramePr>
        <p:xfrm>
          <a:off x="5081588" y="2875161"/>
          <a:ext cx="677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10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875161"/>
                        <a:ext cx="6778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4223"/>
              </p:ext>
            </p:extLst>
          </p:nvPr>
        </p:nvGraphicFramePr>
        <p:xfrm>
          <a:off x="5965826" y="3098998"/>
          <a:ext cx="9763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0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6" y="3098998"/>
                        <a:ext cx="9763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53079"/>
              </p:ext>
            </p:extLst>
          </p:nvPr>
        </p:nvGraphicFramePr>
        <p:xfrm>
          <a:off x="6894513" y="2911674"/>
          <a:ext cx="635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431613" progId="Equation.DSMT4">
                  <p:embed/>
                </p:oleObj>
              </mc:Choice>
              <mc:Fallback>
                <p:oleObj name="Equation" r:id="rId14" imgW="380835" imgH="431613" progId="Equation.DSMT4">
                  <p:embed/>
                  <p:pic>
                    <p:nvPicPr>
                      <p:cNvPr id="10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2911674"/>
                        <a:ext cx="6350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04316"/>
              </p:ext>
            </p:extLst>
          </p:nvPr>
        </p:nvGraphicFramePr>
        <p:xfrm>
          <a:off x="7845426" y="3105348"/>
          <a:ext cx="9763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177646" progId="Equation.DSMT4">
                  <p:embed/>
                </p:oleObj>
              </mc:Choice>
              <mc:Fallback>
                <p:oleObj name="Equation" r:id="rId16" imgW="494870" imgH="177646" progId="Equation.DSMT4">
                  <p:embed/>
                  <p:pic>
                    <p:nvPicPr>
                      <p:cNvPr id="10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6" y="3105348"/>
                        <a:ext cx="97631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2255"/>
              </p:ext>
            </p:extLst>
          </p:nvPr>
        </p:nvGraphicFramePr>
        <p:xfrm>
          <a:off x="8753476" y="2919611"/>
          <a:ext cx="6778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224" imgH="431613" progId="Equation.DSMT4">
                  <p:embed/>
                </p:oleObj>
              </mc:Choice>
              <mc:Fallback>
                <p:oleObj name="Equation" r:id="rId18" imgW="406224" imgH="431613" progId="Equation.DSMT4">
                  <p:embed/>
                  <p:pic>
                    <p:nvPicPr>
                      <p:cNvPr id="10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6" y="2919611"/>
                        <a:ext cx="677863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24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5996E2-06A9-1E91-D667-2346B08F2F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47528" y="188640"/>
            <a:ext cx="8568952" cy="8640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et into groups of 3, randomly assigned, prove the following identities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A8BB9F9-E569-2093-F014-4A1155921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50985"/>
              </p:ext>
            </p:extLst>
          </p:nvPr>
        </p:nvGraphicFramePr>
        <p:xfrm>
          <a:off x="1658280" y="1320801"/>
          <a:ext cx="2306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15640" progId="Equation.DSMT4">
                  <p:embed/>
                </p:oleObj>
              </mc:Choice>
              <mc:Fallback>
                <p:oleObj name="Equation" r:id="rId4" imgW="1371600" imgH="215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A8BB9F9-E569-2093-F014-4A1155921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280" y="1320801"/>
                        <a:ext cx="2306638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588718-5FCF-C525-6384-7865C5D9F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54736"/>
              </p:ext>
            </p:extLst>
          </p:nvPr>
        </p:nvGraphicFramePr>
        <p:xfrm>
          <a:off x="4627015" y="1108075"/>
          <a:ext cx="1991821" cy="7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588718-5FCF-C525-6384-7865C5D9F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15" y="1108075"/>
                        <a:ext cx="1991821" cy="71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5EB99A5-9725-E1E2-15D7-374C897C5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4223"/>
              </p:ext>
            </p:extLst>
          </p:nvPr>
        </p:nvGraphicFramePr>
        <p:xfrm>
          <a:off x="1775521" y="2617378"/>
          <a:ext cx="3409503" cy="69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31640" progId="Equation.DSMT4">
                  <p:embed/>
                </p:oleObj>
              </mc:Choice>
              <mc:Fallback>
                <p:oleObj name="Equation" r:id="rId8" imgW="210816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5EB99A5-9725-E1E2-15D7-374C897C5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1" y="2617378"/>
                        <a:ext cx="3409503" cy="698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3AC2A99-2DD6-50D5-0097-F51FD0D4A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25380"/>
              </p:ext>
            </p:extLst>
          </p:nvPr>
        </p:nvGraphicFramePr>
        <p:xfrm>
          <a:off x="5842981" y="2504309"/>
          <a:ext cx="3438352" cy="83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95000" progId="Equation.DSMT4">
                  <p:embed/>
                </p:oleObj>
              </mc:Choice>
              <mc:Fallback>
                <p:oleObj name="Equation" r:id="rId10" imgW="2031840" imgH="4950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3AC2A99-2DD6-50D5-0097-F51FD0D4A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981" y="2504309"/>
                        <a:ext cx="3438352" cy="83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78E447C6-1309-6E83-B6FE-E8F25EF8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24301"/>
              </p:ext>
            </p:extLst>
          </p:nvPr>
        </p:nvGraphicFramePr>
        <p:xfrm>
          <a:off x="7562158" y="1052737"/>
          <a:ext cx="2587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431640" progId="Equation.DSMT4">
                  <p:embed/>
                </p:oleObj>
              </mc:Choice>
              <mc:Fallback>
                <p:oleObj name="Equation" r:id="rId12" imgW="152388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8E447C6-1309-6E83-B6FE-E8F25EF8A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158" y="1052737"/>
                        <a:ext cx="2587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C5919F3-54B7-10B6-9C79-4662676AD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36457"/>
              </p:ext>
            </p:extLst>
          </p:nvPr>
        </p:nvGraphicFramePr>
        <p:xfrm>
          <a:off x="1827331" y="3880638"/>
          <a:ext cx="2507088" cy="69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31640" progId="Equation.DSMT4">
                  <p:embed/>
                </p:oleObj>
              </mc:Choice>
              <mc:Fallback>
                <p:oleObj name="Equation" r:id="rId14" imgW="1549080" imgH="4316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AC5919F3-54B7-10B6-9C79-4662676AD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331" y="3880638"/>
                        <a:ext cx="2507088" cy="69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D37B2F27-9DA2-4610-0811-F25ECAC74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71238"/>
              </p:ext>
            </p:extLst>
          </p:nvPr>
        </p:nvGraphicFramePr>
        <p:xfrm>
          <a:off x="1703512" y="5373689"/>
          <a:ext cx="3721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040" imgH="304560" progId="Equation.DSMT4">
                  <p:embed/>
                </p:oleObj>
              </mc:Choice>
              <mc:Fallback>
                <p:oleObj name="Equation" r:id="rId16" imgW="2273040" imgH="30456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D37B2F27-9DA2-4610-0811-F25ECAC74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5373689"/>
                        <a:ext cx="37211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85F108D-B57F-0C3D-C931-B0FD95D7C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9493"/>
              </p:ext>
            </p:extLst>
          </p:nvPr>
        </p:nvGraphicFramePr>
        <p:xfrm>
          <a:off x="5768728" y="3983853"/>
          <a:ext cx="4503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30240" imgH="291960" progId="Equation.DSMT4">
                  <p:embed/>
                </p:oleObj>
              </mc:Choice>
              <mc:Fallback>
                <p:oleObj name="Equation" r:id="rId18" imgW="2730240" imgH="2919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85F108D-B57F-0C3D-C931-B0FD95D7C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728" y="3983853"/>
                        <a:ext cx="45037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613FE72-958D-D20C-F79F-CE1850BDE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11867"/>
              </p:ext>
            </p:extLst>
          </p:nvPr>
        </p:nvGraphicFramePr>
        <p:xfrm>
          <a:off x="6096000" y="5272558"/>
          <a:ext cx="4019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25680" imgH="495000" progId="Equation.DSMT4">
                  <p:embed/>
                </p:oleObj>
              </mc:Choice>
              <mc:Fallback>
                <p:oleObj name="Equation" r:id="rId20" imgW="2425680" imgH="4950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613FE72-958D-D20C-F79F-CE1850BDE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72558"/>
                        <a:ext cx="40195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759806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0" y="214314"/>
            <a:ext cx="8286750" cy="928687"/>
          </a:xfrm>
        </p:spPr>
        <p:txBody>
          <a:bodyPr/>
          <a:lstStyle/>
          <a:p>
            <a:pPr>
              <a:defRPr/>
            </a:pPr>
            <a:r>
              <a:rPr lang="en-CA" sz="2300" dirty="0"/>
              <a:t>Vii) Proving Trigonometric Identities By Using Basic Identities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381250" y="1208089"/>
          <a:ext cx="264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190500" progId="Equation.DSMT4">
                  <p:embed/>
                </p:oleObj>
              </mc:Choice>
              <mc:Fallback>
                <p:oleObj name="Equation" r:id="rId4" imgW="1155700" imgH="1905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208089"/>
                        <a:ext cx="26431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6738939" y="1000126"/>
          <a:ext cx="1785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431613" progId="Equation.DSMT4">
                  <p:embed/>
                </p:oleObj>
              </mc:Choice>
              <mc:Fallback>
                <p:oleObj name="Equation" r:id="rId6" imgW="952087" imgH="431613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9" y="1000126"/>
                        <a:ext cx="17859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1909764" y="2622551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2247900" progId="Equation.DSMT4">
                  <p:embed/>
                </p:oleObj>
              </mc:Choice>
              <mc:Fallback>
                <p:oleObj name="Equation" r:id="rId8" imgW="1981200" imgH="2247900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4" y="2622551"/>
                        <a:ext cx="3400425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6238876" y="20716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2247900" progId="Equation.DSMT4">
                  <p:embed/>
                </p:oleObj>
              </mc:Choice>
              <mc:Fallback>
                <p:oleObj name="Equation" r:id="rId10" imgW="1981200" imgH="2247900" progId="Equation.DSMT4">
                  <p:embed/>
                  <p:pic>
                    <p:nvPicPr>
                      <p:cNvPr id="20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2071689"/>
                        <a:ext cx="3400425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1952625" y="3194050"/>
          <a:ext cx="12144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190417" progId="Equation.DSMT4">
                  <p:embed/>
                </p:oleObj>
              </mc:Choice>
              <mc:Fallback>
                <p:oleObj name="Equation" r:id="rId12" imgW="672808" imgH="190417" progId="Equation.DSMT4">
                  <p:embed/>
                  <p:pic>
                    <p:nvPicPr>
                      <p:cNvPr id="20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194050"/>
                        <a:ext cx="12144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4"/>
          <p:cNvGraphicFramePr>
            <a:graphicFrameLocks noChangeAspect="1"/>
          </p:cNvGraphicFramePr>
          <p:nvPr/>
        </p:nvGraphicFramePr>
        <p:xfrm>
          <a:off x="3881438" y="3230563"/>
          <a:ext cx="641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292" imgH="164957" progId="Equation.DSMT4">
                  <p:embed/>
                </p:oleObj>
              </mc:Choice>
              <mc:Fallback>
                <p:oleObj name="Equation" r:id="rId14" imgW="355292" imgH="164957" progId="Equation.DSMT4">
                  <p:embed/>
                  <p:pic>
                    <p:nvPicPr>
                      <p:cNvPr id="20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230563"/>
                        <a:ext cx="6413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/>
        </p:nvGraphicFramePr>
        <p:xfrm>
          <a:off x="1952626" y="3705226"/>
          <a:ext cx="13573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469900" progId="Equation.DSMT4">
                  <p:embed/>
                </p:oleObj>
              </mc:Choice>
              <mc:Fallback>
                <p:oleObj name="Equation" r:id="rId16" imgW="876300" imgH="469900" progId="Equation.DSMT4">
                  <p:embed/>
                  <p:pic>
                    <p:nvPicPr>
                      <p:cNvPr id="20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3705226"/>
                        <a:ext cx="135731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4"/>
          <p:cNvGraphicFramePr>
            <a:graphicFrameLocks noChangeAspect="1"/>
          </p:cNvGraphicFramePr>
          <p:nvPr/>
        </p:nvGraphicFramePr>
        <p:xfrm>
          <a:off x="2352675" y="4637089"/>
          <a:ext cx="6683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431613" progId="Equation.DSMT4">
                  <p:embed/>
                </p:oleObj>
              </mc:Choice>
              <mc:Fallback>
                <p:oleObj name="Equation" r:id="rId18" imgW="393529" imgH="431613" progId="Equation.DSMT4">
                  <p:embed/>
                  <p:pic>
                    <p:nvPicPr>
                      <p:cNvPr id="20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637089"/>
                        <a:ext cx="66833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2309814" y="5551488"/>
          <a:ext cx="668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292" imgH="164957" progId="Equation.DSMT4">
                  <p:embed/>
                </p:oleObj>
              </mc:Choice>
              <mc:Fallback>
                <p:oleObj name="Equation" r:id="rId20" imgW="355292" imgH="164957" progId="Equation.DSMT4">
                  <p:embed/>
                  <p:pic>
                    <p:nvPicPr>
                      <p:cNvPr id="20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5551488"/>
                        <a:ext cx="6683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4"/>
          <p:cNvGraphicFramePr>
            <a:graphicFrameLocks noChangeAspect="1"/>
          </p:cNvGraphicFramePr>
          <p:nvPr/>
        </p:nvGraphicFramePr>
        <p:xfrm>
          <a:off x="2308226" y="6003926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4870" imgH="177646" progId="Equation.DSMT4">
                  <p:embed/>
                </p:oleObj>
              </mc:Choice>
              <mc:Fallback>
                <p:oleObj name="Equation" r:id="rId22" imgW="494870" imgH="177646" progId="Equation.DSMT4">
                  <p:embed/>
                  <p:pic>
                    <p:nvPicPr>
                      <p:cNvPr id="20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6" y="6003926"/>
                        <a:ext cx="93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4"/>
          <p:cNvGraphicFramePr>
            <a:graphicFrameLocks noChangeAspect="1"/>
          </p:cNvGraphicFramePr>
          <p:nvPr/>
        </p:nvGraphicFramePr>
        <p:xfrm>
          <a:off x="3832225" y="6003926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2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6003926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4"/>
          <p:cNvGraphicFramePr>
            <a:graphicFrameLocks noChangeAspect="1"/>
          </p:cNvGraphicFramePr>
          <p:nvPr/>
        </p:nvGraphicFramePr>
        <p:xfrm>
          <a:off x="6554789" y="2632076"/>
          <a:ext cx="1133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586" imgH="431613" progId="Equation.DSMT4">
                  <p:embed/>
                </p:oleObj>
              </mc:Choice>
              <mc:Fallback>
                <p:oleObj name="Equation" r:id="rId26" imgW="723586" imgH="431613" progId="Equation.DSMT4">
                  <p:embed/>
                  <p:pic>
                    <p:nvPicPr>
                      <p:cNvPr id="20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9" y="2632076"/>
                        <a:ext cx="11334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4"/>
          <p:cNvGraphicFramePr>
            <a:graphicFrameLocks noChangeAspect="1"/>
          </p:cNvGraphicFramePr>
          <p:nvPr/>
        </p:nvGraphicFramePr>
        <p:xfrm>
          <a:off x="8359775" y="2728913"/>
          <a:ext cx="190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20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2728913"/>
                        <a:ext cx="1905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4"/>
          <p:cNvGraphicFramePr>
            <a:graphicFrameLocks noChangeAspect="1"/>
          </p:cNvGraphicFramePr>
          <p:nvPr/>
        </p:nvGraphicFramePr>
        <p:xfrm>
          <a:off x="6446839" y="3424239"/>
          <a:ext cx="13033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100" imgH="660400" progId="Equation.DSMT4">
                  <p:embed/>
                </p:oleObj>
              </mc:Choice>
              <mc:Fallback>
                <p:oleObj name="Equation" r:id="rId30" imgW="927100" imgH="660400" progId="Equation.DSMT4">
                  <p:embed/>
                  <p:pic>
                    <p:nvPicPr>
                      <p:cNvPr id="20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9" y="3424239"/>
                        <a:ext cx="13033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6618288" y="3846513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235826" y="3635376"/>
            <a:ext cx="4937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4" name="Object 4"/>
          <p:cNvGraphicFramePr>
            <a:graphicFrameLocks noChangeAspect="1"/>
          </p:cNvGraphicFramePr>
          <p:nvPr/>
        </p:nvGraphicFramePr>
        <p:xfrm>
          <a:off x="6483350" y="4505325"/>
          <a:ext cx="603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140" imgH="431613" progId="Equation.DSMT4">
                  <p:embed/>
                </p:oleObj>
              </mc:Choice>
              <mc:Fallback>
                <p:oleObj name="Equation" r:id="rId32" imgW="368140" imgH="431613" progId="Equation.DSMT4">
                  <p:embed/>
                  <p:pic>
                    <p:nvPicPr>
                      <p:cNvPr id="20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505325"/>
                        <a:ext cx="6032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6510339" y="4637088"/>
            <a:ext cx="492125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545263" y="4992688"/>
            <a:ext cx="493712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5" name="Object 4"/>
          <p:cNvGraphicFramePr>
            <a:graphicFrameLocks noChangeAspect="1"/>
          </p:cNvGraphicFramePr>
          <p:nvPr/>
        </p:nvGraphicFramePr>
        <p:xfrm>
          <a:off x="7156450" y="4673600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501" imgH="165028" progId="Equation.DSMT4">
                  <p:embed/>
                </p:oleObj>
              </mc:Choice>
              <mc:Fallback>
                <p:oleObj name="Equation" r:id="rId34" imgW="228501" imgH="165028" progId="Equation.DSMT4">
                  <p:embed/>
                  <p:pic>
                    <p:nvPicPr>
                      <p:cNvPr id="20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673600"/>
                        <a:ext cx="57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4"/>
          <p:cNvGraphicFramePr>
            <a:graphicFrameLocks noChangeAspect="1"/>
          </p:cNvGraphicFramePr>
          <p:nvPr/>
        </p:nvGraphicFramePr>
        <p:xfrm>
          <a:off x="6742114" y="5461001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4870" imgH="177646" progId="Equation.DSMT4">
                  <p:embed/>
                </p:oleObj>
              </mc:Choice>
              <mc:Fallback>
                <p:oleObj name="Equation" r:id="rId36" imgW="494870" imgH="177646" progId="Equation.DSMT4">
                  <p:embed/>
                  <p:pic>
                    <p:nvPicPr>
                      <p:cNvPr id="20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4" y="5461001"/>
                        <a:ext cx="93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4"/>
          <p:cNvGraphicFramePr>
            <a:graphicFrameLocks noChangeAspect="1"/>
          </p:cNvGraphicFramePr>
          <p:nvPr/>
        </p:nvGraphicFramePr>
        <p:xfrm>
          <a:off x="8266113" y="5461001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8140" imgH="177723" progId="Equation.DSMT4">
                  <p:embed/>
                </p:oleObj>
              </mc:Choice>
              <mc:Fallback>
                <p:oleObj name="Equation" r:id="rId38" imgW="368140" imgH="177723" progId="Equation.DSMT4">
                  <p:embed/>
                  <p:pic>
                    <p:nvPicPr>
                      <p:cNvPr id="20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5461001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14738" y="5268914"/>
            <a:ext cx="21209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y!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92288" y="1633539"/>
            <a:ext cx="3484562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 left side looks mor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complicated, we will prove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 from the lef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32739" y="3694113"/>
            <a:ext cx="2270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ancel out 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ctors</a:t>
            </a:r>
          </a:p>
        </p:txBody>
      </p:sp>
      <p:sp>
        <p:nvSpPr>
          <p:cNvPr id="207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290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74639"/>
            <a:ext cx="8363272" cy="581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viii) Proving by Adding/Subtracting Identiti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828801" y="1062038"/>
          <a:ext cx="33512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431800" progId="Equation.DSMT4">
                  <p:embed/>
                </p:oleObj>
              </mc:Choice>
              <mc:Fallback>
                <p:oleObj name="Equation" r:id="rId4" imgW="1841500" imgH="431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062038"/>
                        <a:ext cx="33512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287589" y="20716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247900" progId="Equation.DSMT4">
                  <p:embed/>
                </p:oleObj>
              </mc:Choice>
              <mc:Fallback>
                <p:oleObj name="Equation" r:id="rId6" imgW="1981200" imgH="2247900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2071689"/>
                        <a:ext cx="3400425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6189664" y="2084389"/>
          <a:ext cx="3400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2247900" progId="Equation.DSMT4">
                  <p:embed/>
                </p:oleObj>
              </mc:Choice>
              <mc:Fallback>
                <p:oleObj name="Equation" r:id="rId8" imgW="1981200" imgH="22479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2084389"/>
                        <a:ext cx="3400425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2255838" y="2595564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190417" progId="Equation.DSMT4">
                  <p:embed/>
                </p:oleObj>
              </mc:Choice>
              <mc:Fallback>
                <p:oleObj name="Equation" r:id="rId9" imgW="812447" imgH="190417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595564"/>
                        <a:ext cx="14795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4057650" y="2549525"/>
          <a:ext cx="14287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3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549525"/>
                        <a:ext cx="14287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6094413" y="2589214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447" imgH="190417" progId="Equation.DSMT4">
                  <p:embed/>
                </p:oleObj>
              </mc:Choice>
              <mc:Fallback>
                <p:oleObj name="Equation" r:id="rId13" imgW="812447" imgH="190417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589214"/>
                        <a:ext cx="14795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7896225" y="2541589"/>
          <a:ext cx="1428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431800" progId="Equation.DSMT4">
                  <p:embed/>
                </p:oleObj>
              </mc:Choice>
              <mc:Fallback>
                <p:oleObj name="Equation" r:id="rId15" imgW="914400" imgH="431800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541589"/>
                        <a:ext cx="142875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2003425" y="3043239"/>
          <a:ext cx="1716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865" imgH="469696" progId="Equation.DSMT4">
                  <p:embed/>
                </p:oleObj>
              </mc:Choice>
              <mc:Fallback>
                <p:oleObj name="Equation" r:id="rId17" imgW="1002865" imgH="469696" progId="Equation.DSMT4">
                  <p:embed/>
                  <p:pic>
                    <p:nvPicPr>
                      <p:cNvPr id="30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043239"/>
                        <a:ext cx="171608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"/>
          <p:cNvGraphicFramePr>
            <a:graphicFrameLocks noChangeAspect="1"/>
          </p:cNvGraphicFramePr>
          <p:nvPr/>
        </p:nvGraphicFramePr>
        <p:xfrm>
          <a:off x="1611314" y="3919539"/>
          <a:ext cx="2198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7950" imgH="482391" progId="Equation.DSMT4">
                  <p:embed/>
                </p:oleObj>
              </mc:Choice>
              <mc:Fallback>
                <p:oleObj name="Equation" r:id="rId19" imgW="1497950" imgH="482391" progId="Equation.DSMT4">
                  <p:embed/>
                  <p:pic>
                    <p:nvPicPr>
                      <p:cNvPr id="3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4" y="3919539"/>
                        <a:ext cx="21986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1981201" y="4800601"/>
          <a:ext cx="1527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400" imgH="457200" progId="Equation.DSMT4">
                  <p:embed/>
                </p:oleObj>
              </mc:Choice>
              <mc:Fallback>
                <p:oleObj name="Equation" r:id="rId21" imgW="1041400" imgH="457200" progId="Equation.DSMT4">
                  <p:embed/>
                  <p:pic>
                    <p:nvPicPr>
                      <p:cNvPr id="3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800601"/>
                        <a:ext cx="15271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2655889" y="5613401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177646" progId="Equation.DSMT4">
                  <p:embed/>
                </p:oleObj>
              </mc:Choice>
              <mc:Fallback>
                <p:oleObj name="Equation" r:id="rId23" imgW="494870" imgH="177646" progId="Equation.DSMT4">
                  <p:embed/>
                  <p:pic>
                    <p:nvPicPr>
                      <p:cNvPr id="3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5613401"/>
                        <a:ext cx="93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4"/>
          <p:cNvGraphicFramePr>
            <a:graphicFrameLocks noChangeAspect="1"/>
          </p:cNvGraphicFramePr>
          <p:nvPr/>
        </p:nvGraphicFramePr>
        <p:xfrm>
          <a:off x="4179888" y="5613401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3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613401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"/>
          <p:cNvGraphicFramePr>
            <a:graphicFrameLocks noChangeAspect="1"/>
          </p:cNvGraphicFramePr>
          <p:nvPr/>
        </p:nvGraphicFramePr>
        <p:xfrm>
          <a:off x="7791450" y="3260725"/>
          <a:ext cx="1885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06500" imgH="431800" progId="Equation.DSMT4">
                  <p:embed/>
                </p:oleObj>
              </mc:Choice>
              <mc:Fallback>
                <p:oleObj name="Equation" r:id="rId27" imgW="1206500" imgH="431800" progId="Equation.DSMT4">
                  <p:embed/>
                  <p:pic>
                    <p:nvPicPr>
                      <p:cNvPr id="3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260725"/>
                        <a:ext cx="18859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8912226" y="3700463"/>
            <a:ext cx="493713" cy="18891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36063" y="3360739"/>
            <a:ext cx="4937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2"/>
          <p:cNvGraphicFramePr>
            <a:graphicFrameLocks noChangeAspect="1"/>
          </p:cNvGraphicFramePr>
          <p:nvPr/>
        </p:nvGraphicFramePr>
        <p:xfrm>
          <a:off x="7856538" y="4276726"/>
          <a:ext cx="1479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12447" imgH="190417" progId="Equation.DSMT4">
                  <p:embed/>
                </p:oleObj>
              </mc:Choice>
              <mc:Fallback>
                <p:oleObj name="Equation" r:id="rId29" imgW="812447" imgH="190417" progId="Equation.DSMT4">
                  <p:embed/>
                  <p:pic>
                    <p:nvPicPr>
                      <p:cNvPr id="30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4276726"/>
                        <a:ext cx="14795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4"/>
          <p:cNvGraphicFramePr>
            <a:graphicFrameLocks noChangeAspect="1"/>
          </p:cNvGraphicFramePr>
          <p:nvPr/>
        </p:nvGraphicFramePr>
        <p:xfrm>
          <a:off x="6640514" y="4821239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4870" imgH="177646" progId="Equation.DSMT4">
                  <p:embed/>
                </p:oleObj>
              </mc:Choice>
              <mc:Fallback>
                <p:oleObj name="Equation" r:id="rId30" imgW="494870" imgH="177646" progId="Equation.DSMT4">
                  <p:embed/>
                  <p:pic>
                    <p:nvPicPr>
                      <p:cNvPr id="30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4" y="4821239"/>
                        <a:ext cx="93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4"/>
          <p:cNvGraphicFramePr>
            <a:graphicFrameLocks noChangeAspect="1"/>
          </p:cNvGraphicFramePr>
          <p:nvPr/>
        </p:nvGraphicFramePr>
        <p:xfrm>
          <a:off x="8048625" y="4821239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177723" progId="Equation.DSMT4">
                  <p:embed/>
                </p:oleObj>
              </mc:Choice>
              <mc:Fallback>
                <p:oleObj name="Equation" r:id="rId31" imgW="368140" imgH="177723" progId="Equation.DSMT4">
                  <p:embed/>
                  <p:pic>
                    <p:nvPicPr>
                      <p:cNvPr id="30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4821239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00800" y="5994401"/>
            <a:ext cx="34290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roof may be the different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ut the result is the sam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03938" y="1038226"/>
            <a:ext cx="34909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also prove the identit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om the other sid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90976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98914" y="4549776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70625" y="3279776"/>
            <a:ext cx="13716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plit into 2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parat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309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463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23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08734-2C83-4148-D94D-97154AA8B9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188640"/>
            <a:ext cx="8496944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Indicate which of the following are Identities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D68B29D-23A8-1CA8-A954-1FD4607DC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68423"/>
              </p:ext>
            </p:extLst>
          </p:nvPr>
        </p:nvGraphicFramePr>
        <p:xfrm>
          <a:off x="839416" y="908721"/>
          <a:ext cx="2125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04560" progId="Equation.DSMT4">
                  <p:embed/>
                </p:oleObj>
              </mc:Choice>
              <mc:Fallback>
                <p:oleObj name="Equation" r:id="rId4" imgW="1333440" imgH="3045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D68B29D-23A8-1CA8-A954-1FD4607DC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908721"/>
                        <a:ext cx="21256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586DB4-2287-D367-D65F-52CA54AC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44894"/>
              </p:ext>
            </p:extLst>
          </p:nvPr>
        </p:nvGraphicFramePr>
        <p:xfrm>
          <a:off x="4525763" y="977900"/>
          <a:ext cx="2146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15640" progId="Equation.DSMT4">
                  <p:embed/>
                </p:oleObj>
              </mc:Choice>
              <mc:Fallback>
                <p:oleObj name="Equation" r:id="rId6" imgW="134604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586DB4-2287-D367-D65F-52CA54AC4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63" y="977900"/>
                        <a:ext cx="21463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2460C4-4BBD-E2B9-C505-EB0F81C8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77723"/>
              </p:ext>
            </p:extLst>
          </p:nvPr>
        </p:nvGraphicFramePr>
        <p:xfrm>
          <a:off x="7799389" y="825501"/>
          <a:ext cx="2370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31640" progId="Equation.DSMT4">
                  <p:embed/>
                </p:oleObj>
              </mc:Choice>
              <mc:Fallback>
                <p:oleObj name="Equation" r:id="rId8" imgW="14857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2460C4-4BBD-E2B9-C505-EB0F81C81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9" y="825501"/>
                        <a:ext cx="237013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A3F28D6-B995-CA12-46BA-BD147DE7D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10597"/>
              </p:ext>
            </p:extLst>
          </p:nvPr>
        </p:nvGraphicFramePr>
        <p:xfrm>
          <a:off x="890215" y="2841624"/>
          <a:ext cx="2024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A3F28D6-B995-CA12-46BA-BD147DE7D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15" y="2841624"/>
                        <a:ext cx="20240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E40F48B-A573-826E-8129-B2B69E9CF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70327"/>
              </p:ext>
            </p:extLst>
          </p:nvPr>
        </p:nvGraphicFramePr>
        <p:xfrm>
          <a:off x="4424163" y="2699544"/>
          <a:ext cx="2349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E40F48B-A573-826E-8129-B2B69E9CF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163" y="2699544"/>
                        <a:ext cx="23495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13343F-8AE6-562E-58C7-C22B4F343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04943"/>
              </p:ext>
            </p:extLst>
          </p:nvPr>
        </p:nvGraphicFramePr>
        <p:xfrm>
          <a:off x="7732714" y="2859088"/>
          <a:ext cx="24907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53800" progId="Equation.DSMT4">
                  <p:embed/>
                </p:oleObj>
              </mc:Choice>
              <mc:Fallback>
                <p:oleObj name="Equation" r:id="rId14" imgW="1562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713343F-8AE6-562E-58C7-C22B4F343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4" y="2859088"/>
                        <a:ext cx="249078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F2E9F2F-2F9C-8CA3-AB30-7F58E1987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25379"/>
              </p:ext>
            </p:extLst>
          </p:nvPr>
        </p:nvGraphicFramePr>
        <p:xfrm>
          <a:off x="839416" y="4581129"/>
          <a:ext cx="24495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215640" progId="Equation.DSMT4">
                  <p:embed/>
                </p:oleObj>
              </mc:Choice>
              <mc:Fallback>
                <p:oleObj name="Equation" r:id="rId16" imgW="1536480" imgH="2156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F2E9F2F-2F9C-8CA3-AB30-7F58E1987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4581129"/>
                        <a:ext cx="24495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62D539E-0DE1-8B52-F319-138A63F55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59113"/>
              </p:ext>
            </p:extLst>
          </p:nvPr>
        </p:nvGraphicFramePr>
        <p:xfrm>
          <a:off x="4439816" y="4410076"/>
          <a:ext cx="2752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431640" progId="Equation.DSMT4">
                  <p:embed/>
                </p:oleObj>
              </mc:Choice>
              <mc:Fallback>
                <p:oleObj name="Equation" r:id="rId18" imgW="1726920" imgH="4316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962D539E-0DE1-8B52-F319-138A63F55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4410076"/>
                        <a:ext cx="27527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BE0A770-59EB-2856-E18D-FF67717EE9CC}"/>
              </a:ext>
            </a:extLst>
          </p:cNvPr>
          <p:cNvSpPr txBox="1"/>
          <p:nvPr/>
        </p:nvSpPr>
        <p:spPr>
          <a:xfrm>
            <a:off x="1704131" y="157245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78AA40-B3AA-2D31-09EB-36DEF8792D5B}"/>
              </a:ext>
            </a:extLst>
          </p:cNvPr>
          <p:cNvSpPr txBox="1"/>
          <p:nvPr/>
        </p:nvSpPr>
        <p:spPr>
          <a:xfrm>
            <a:off x="5238873" y="157245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D78C46-1FAE-245F-8F65-3395E68F434D}"/>
              </a:ext>
            </a:extLst>
          </p:cNvPr>
          <p:cNvSpPr txBox="1"/>
          <p:nvPr/>
        </p:nvSpPr>
        <p:spPr>
          <a:xfrm>
            <a:off x="8342188" y="164818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723BF3-0B76-B64B-50FC-03738D19AD2A}"/>
              </a:ext>
            </a:extLst>
          </p:cNvPr>
          <p:cNvSpPr txBox="1"/>
          <p:nvPr/>
        </p:nvSpPr>
        <p:spPr>
          <a:xfrm>
            <a:off x="1542205" y="354445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2F6E9C7-90DA-B369-3F35-5211E2DE434B}"/>
              </a:ext>
            </a:extLst>
          </p:cNvPr>
          <p:cNvSpPr txBox="1"/>
          <p:nvPr/>
        </p:nvSpPr>
        <p:spPr>
          <a:xfrm>
            <a:off x="5447927" y="354445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69678C-1F2E-48E7-74D3-6A3BA6F571CE}"/>
              </a:ext>
            </a:extLst>
          </p:cNvPr>
          <p:cNvSpPr txBox="1"/>
          <p:nvPr/>
        </p:nvSpPr>
        <p:spPr>
          <a:xfrm>
            <a:off x="8976320" y="34290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1C32B7-3199-3D92-FC78-E0C9E87B3FEE}"/>
              </a:ext>
            </a:extLst>
          </p:cNvPr>
          <p:cNvSpPr txBox="1"/>
          <p:nvPr/>
        </p:nvSpPr>
        <p:spPr>
          <a:xfrm>
            <a:off x="2490855" y="5408295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C1B20AE-DAEB-C81C-37C9-F168D013B3FC}"/>
              </a:ext>
            </a:extLst>
          </p:cNvPr>
          <p:cNvSpPr txBox="1"/>
          <p:nvPr/>
        </p:nvSpPr>
        <p:spPr>
          <a:xfrm>
            <a:off x="5026004" y="541067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E10A76E-55A9-2FCF-6CD5-51653D983DCD}"/>
              </a:ext>
            </a:extLst>
          </p:cNvPr>
          <p:cNvSpPr/>
          <p:nvPr/>
        </p:nvSpPr>
        <p:spPr>
          <a:xfrm>
            <a:off x="1554751" y="1538512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87BBD49-FE5C-269F-DB0B-89217268820C}"/>
              </a:ext>
            </a:extLst>
          </p:cNvPr>
          <p:cNvSpPr/>
          <p:nvPr/>
        </p:nvSpPr>
        <p:spPr>
          <a:xfrm>
            <a:off x="5269443" y="1458380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7AADEA3-5275-3397-CBFE-50D3275BF528}"/>
              </a:ext>
            </a:extLst>
          </p:cNvPr>
          <p:cNvSpPr/>
          <p:nvPr/>
        </p:nvSpPr>
        <p:spPr>
          <a:xfrm>
            <a:off x="8069321" y="1679576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6E47773-4E2A-D2A4-39AA-392D135A6581}"/>
              </a:ext>
            </a:extLst>
          </p:cNvPr>
          <p:cNvSpPr/>
          <p:nvPr/>
        </p:nvSpPr>
        <p:spPr>
          <a:xfrm>
            <a:off x="1476161" y="3429001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B97CFDB-3DD6-F971-E534-2C3455269E14}"/>
              </a:ext>
            </a:extLst>
          </p:cNvPr>
          <p:cNvSpPr/>
          <p:nvPr/>
        </p:nvSpPr>
        <p:spPr>
          <a:xfrm>
            <a:off x="5384358" y="3393219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6B34781-9BB0-538F-8541-BCB592C95920}"/>
              </a:ext>
            </a:extLst>
          </p:cNvPr>
          <p:cNvSpPr/>
          <p:nvPr/>
        </p:nvSpPr>
        <p:spPr>
          <a:xfrm>
            <a:off x="8932516" y="3357437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6ED3C3D-3BDA-7223-1F0B-74474D7A4D6A}"/>
              </a:ext>
            </a:extLst>
          </p:cNvPr>
          <p:cNvSpPr/>
          <p:nvPr/>
        </p:nvSpPr>
        <p:spPr>
          <a:xfrm>
            <a:off x="2334779" y="5408296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94E39E6-DA16-4E60-60DC-D87B4F3511E2}"/>
              </a:ext>
            </a:extLst>
          </p:cNvPr>
          <p:cNvSpPr/>
          <p:nvPr/>
        </p:nvSpPr>
        <p:spPr>
          <a:xfrm>
            <a:off x="4997832" y="5408296"/>
            <a:ext cx="869461" cy="597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886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87325"/>
            <a:ext cx="7467600" cy="566738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Practice: Prove the following identities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51038" y="752476"/>
          <a:ext cx="3397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752476"/>
                        <a:ext cx="33972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824663" y="831850"/>
          <a:ext cx="2495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800" progId="Equation.DSMT4">
                  <p:embed/>
                </p:oleObj>
              </mc:Choice>
              <mc:Fallback>
                <p:oleObj name="Equation" r:id="rId6" imgW="1371600" imgH="431800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831850"/>
                        <a:ext cx="2495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287589" y="173355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2743200" progId="Equation.DSMT4">
                  <p:embed/>
                </p:oleObj>
              </mc:Choice>
              <mc:Fallback>
                <p:oleObj name="Equation" r:id="rId8" imgW="1981200" imgH="2743200" progId="Equation.DSMT4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1733551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6256339" y="168275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2743200" progId="Equation.DSMT4">
                  <p:embed/>
                </p:oleObj>
              </mc:Choice>
              <mc:Fallback>
                <p:oleObj name="Equation" r:id="rId10" imgW="1981200" imgH="2743200" progId="Equation.DSMT4">
                  <p:embed/>
                  <p:pic>
                    <p:nvPicPr>
                      <p:cNvPr id="4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9" y="1682751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2555875" y="2152650"/>
          <a:ext cx="2800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6100" imgH="469900" progId="Equation.DSMT4">
                  <p:embed/>
                </p:oleObj>
              </mc:Choice>
              <mc:Fallback>
                <p:oleObj name="Equation" r:id="rId12" imgW="1816100" imgH="469900" progId="Equation.DSMT4">
                  <p:embed/>
                  <p:pic>
                    <p:nvPicPr>
                      <p:cNvPr id="4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52650"/>
                        <a:ext cx="28003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254250" y="2827338"/>
          <a:ext cx="801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431613" progId="Equation.DSMT4">
                  <p:embed/>
                </p:oleObj>
              </mc:Choice>
              <mc:Fallback>
                <p:oleObj name="Equation" r:id="rId14" imgW="520474" imgH="431613" progId="Equation.DSMT4">
                  <p:embed/>
                  <p:pic>
                    <p:nvPicPr>
                      <p:cNvPr id="41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827338"/>
                        <a:ext cx="8016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"/>
          <p:cNvGraphicFramePr>
            <a:graphicFrameLocks noChangeAspect="1"/>
          </p:cNvGraphicFramePr>
          <p:nvPr/>
        </p:nvGraphicFramePr>
        <p:xfrm>
          <a:off x="3140075" y="2847975"/>
          <a:ext cx="6048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431613" progId="Equation.DSMT4">
                  <p:embed/>
                </p:oleObj>
              </mc:Choice>
              <mc:Fallback>
                <p:oleObj name="Equation" r:id="rId16" imgW="393529" imgH="431613" progId="Equation.DSMT4">
                  <p:embed/>
                  <p:pic>
                    <p:nvPicPr>
                      <p:cNvPr id="4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847975"/>
                        <a:ext cx="6048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"/>
          <p:cNvGraphicFramePr>
            <a:graphicFrameLocks noChangeAspect="1"/>
          </p:cNvGraphicFramePr>
          <p:nvPr/>
        </p:nvGraphicFramePr>
        <p:xfrm>
          <a:off x="1584325" y="3748088"/>
          <a:ext cx="13922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600" imgH="508000" progId="Equation.DSMT4">
                  <p:embed/>
                </p:oleObj>
              </mc:Choice>
              <mc:Fallback>
                <p:oleObj name="Equation" r:id="rId18" imgW="1117600" imgH="508000" progId="Equation.DSMT4">
                  <p:embed/>
                  <p:pic>
                    <p:nvPicPr>
                      <p:cNvPr id="41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748088"/>
                        <a:ext cx="13922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"/>
          <p:cNvGraphicFramePr>
            <a:graphicFrameLocks noChangeAspect="1"/>
          </p:cNvGraphicFramePr>
          <p:nvPr/>
        </p:nvGraphicFramePr>
        <p:xfrm>
          <a:off x="2984500" y="3754438"/>
          <a:ext cx="1042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200" imgH="508000" progId="Equation.DSMT4">
                  <p:embed/>
                </p:oleObj>
              </mc:Choice>
              <mc:Fallback>
                <p:oleObj name="Equation" r:id="rId20" imgW="838200" imgH="508000" progId="Equation.DSMT4">
                  <p:embed/>
                  <p:pic>
                    <p:nvPicPr>
                      <p:cNvPr id="4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754438"/>
                        <a:ext cx="10429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"/>
          <p:cNvGraphicFramePr>
            <a:graphicFrameLocks noChangeAspect="1"/>
          </p:cNvGraphicFramePr>
          <p:nvPr/>
        </p:nvGraphicFramePr>
        <p:xfrm>
          <a:off x="1992313" y="4505325"/>
          <a:ext cx="1708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800" imgH="469900" progId="Equation.DSMT4">
                  <p:embed/>
                </p:oleObj>
              </mc:Choice>
              <mc:Fallback>
                <p:oleObj name="Equation" r:id="rId22" imgW="939800" imgH="469900" progId="Equation.DSMT4">
                  <p:embed/>
                  <p:pic>
                    <p:nvPicPr>
                      <p:cNvPr id="41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505325"/>
                        <a:ext cx="1708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/>
        </p:nvGraphicFramePr>
        <p:xfrm>
          <a:off x="2185988" y="5019676"/>
          <a:ext cx="13509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253890" progId="Equation.DSMT4">
                  <p:embed/>
                </p:oleObj>
              </mc:Choice>
              <mc:Fallback>
                <p:oleObj name="Equation" r:id="rId24" imgW="812447" imgH="253890" progId="Equation.DSMT4">
                  <p:embed/>
                  <p:pic>
                    <p:nvPicPr>
                      <p:cNvPr id="4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019676"/>
                        <a:ext cx="13509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4"/>
          <p:cNvGraphicFramePr>
            <a:graphicFrameLocks noChangeAspect="1"/>
          </p:cNvGraphicFramePr>
          <p:nvPr/>
        </p:nvGraphicFramePr>
        <p:xfrm>
          <a:off x="2684464" y="5641976"/>
          <a:ext cx="93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4870" imgH="177646" progId="Equation.DSMT4">
                  <p:embed/>
                </p:oleObj>
              </mc:Choice>
              <mc:Fallback>
                <p:oleObj name="Equation" r:id="rId26" imgW="494870" imgH="177646" progId="Equation.DSMT4">
                  <p:embed/>
                  <p:pic>
                    <p:nvPicPr>
                      <p:cNvPr id="4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4" y="5641976"/>
                        <a:ext cx="93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4"/>
          <p:cNvGraphicFramePr>
            <a:graphicFrameLocks noChangeAspect="1"/>
          </p:cNvGraphicFramePr>
          <p:nvPr/>
        </p:nvGraphicFramePr>
        <p:xfrm>
          <a:off x="4208463" y="5641976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140" imgH="177723" progId="Equation.DSMT4">
                  <p:embed/>
                </p:oleObj>
              </mc:Choice>
              <mc:Fallback>
                <p:oleObj name="Equation" r:id="rId28" imgW="368140" imgH="177723" progId="Equation.DSMT4">
                  <p:embed/>
                  <p:pic>
                    <p:nvPicPr>
                      <p:cNvPr id="4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5641976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2"/>
          <p:cNvGraphicFramePr>
            <a:graphicFrameLocks noChangeAspect="1"/>
          </p:cNvGraphicFramePr>
          <p:nvPr/>
        </p:nvGraphicFramePr>
        <p:xfrm>
          <a:off x="6432551" y="2146301"/>
          <a:ext cx="22590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59866" imgH="431613" progId="Equation.DSMT4">
                  <p:embed/>
                </p:oleObj>
              </mc:Choice>
              <mc:Fallback>
                <p:oleObj name="Equation" r:id="rId30" imgW="1459866" imgH="431613" progId="Equation.DSMT4">
                  <p:embed/>
                  <p:pic>
                    <p:nvPicPr>
                      <p:cNvPr id="4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1" y="2146301"/>
                        <a:ext cx="225901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2"/>
          <p:cNvGraphicFramePr>
            <a:graphicFrameLocks noChangeAspect="1"/>
          </p:cNvGraphicFramePr>
          <p:nvPr/>
        </p:nvGraphicFramePr>
        <p:xfrm>
          <a:off x="6280151" y="2921001"/>
          <a:ext cx="1489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200" imgH="622300" progId="Equation.DSMT4">
                  <p:embed/>
                </p:oleObj>
              </mc:Choice>
              <mc:Fallback>
                <p:oleObj name="Equation" r:id="rId32" imgW="965200" imgH="622300" progId="Equation.DSMT4">
                  <p:embed/>
                  <p:pic>
                    <p:nvPicPr>
                      <p:cNvPr id="41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1" y="2921001"/>
                        <a:ext cx="14890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5903914" y="3929064"/>
          <a:ext cx="18811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18671" imgH="622030" progId="Equation.DSMT4">
                  <p:embed/>
                </p:oleObj>
              </mc:Choice>
              <mc:Fallback>
                <p:oleObj name="Equation" r:id="rId34" imgW="1218671" imgH="622030" progId="Equation.DSMT4">
                  <p:embed/>
                  <p:pic>
                    <p:nvPicPr>
                      <p:cNvPr id="4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3929064"/>
                        <a:ext cx="188118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2"/>
          <p:cNvGraphicFramePr>
            <a:graphicFrameLocks noChangeAspect="1"/>
          </p:cNvGraphicFramePr>
          <p:nvPr/>
        </p:nvGraphicFramePr>
        <p:xfrm>
          <a:off x="6034089" y="4995864"/>
          <a:ext cx="1704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04900" imgH="622300" progId="Equation.DSMT4">
                  <p:embed/>
                </p:oleObj>
              </mc:Choice>
              <mc:Fallback>
                <p:oleObj name="Equation" r:id="rId36" imgW="1104900" imgH="622300" progId="Equation.DSMT4">
                  <p:embed/>
                  <p:pic>
                    <p:nvPicPr>
                      <p:cNvPr id="4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9" y="4995864"/>
                        <a:ext cx="17049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2"/>
          <p:cNvGraphicFramePr>
            <a:graphicFrameLocks noChangeAspect="1"/>
          </p:cNvGraphicFramePr>
          <p:nvPr/>
        </p:nvGraphicFramePr>
        <p:xfrm>
          <a:off x="6667501" y="6062664"/>
          <a:ext cx="6270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224" imgH="431613" progId="Equation.DSMT4">
                  <p:embed/>
                </p:oleObj>
              </mc:Choice>
              <mc:Fallback>
                <p:oleObj name="Equation" r:id="rId38" imgW="406224" imgH="431613" progId="Equation.DSMT4">
                  <p:embed/>
                  <p:pic>
                    <p:nvPicPr>
                      <p:cNvPr id="41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6062664"/>
                        <a:ext cx="62706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4"/>
          <p:cNvGraphicFramePr>
            <a:graphicFrameLocks noChangeAspect="1"/>
          </p:cNvGraphicFramePr>
          <p:nvPr/>
        </p:nvGraphicFramePr>
        <p:xfrm>
          <a:off x="7716838" y="6288089"/>
          <a:ext cx="10969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83693" imgH="177646" progId="Equation.DSMT4">
                  <p:embed/>
                </p:oleObj>
              </mc:Choice>
              <mc:Fallback>
                <p:oleObj name="Equation" r:id="rId40" imgW="583693" imgH="177646" progId="Equation.DSMT4">
                  <p:embed/>
                  <p:pic>
                    <p:nvPicPr>
                      <p:cNvPr id="4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6288089"/>
                        <a:ext cx="10969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6748463" y="5240339"/>
            <a:ext cx="900112" cy="1873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480176" y="5740401"/>
            <a:ext cx="900113" cy="1889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0" name="TextBox 26"/>
          <p:cNvSpPr txBox="1">
            <a:spLocks noChangeArrowheads="1"/>
          </p:cNvSpPr>
          <p:nvPr/>
        </p:nvSpPr>
        <p:spPr bwMode="auto">
          <a:xfrm>
            <a:off x="8069264" y="4049714"/>
            <a:ext cx="177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actor out </a:t>
            </a:r>
            <a:r>
              <a:rPr lang="en-CA" i="1">
                <a:solidFill>
                  <a:srgbClr val="FF0000"/>
                </a:solidFill>
              </a:rPr>
              <a:t>sin </a:t>
            </a:r>
            <a:r>
              <a:rPr lang="el-GR" i="1">
                <a:solidFill>
                  <a:srgbClr val="FF0000"/>
                </a:solidFill>
                <a:latin typeface="Century Schoolbook" pitchFamily="18" charset="0"/>
              </a:rPr>
              <a:t>θ</a:t>
            </a:r>
            <a:endParaRPr lang="en-CA" i="1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90976" y="3744913"/>
            <a:ext cx="1590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70339" y="4549776"/>
            <a:ext cx="15382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b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902575" y="3157538"/>
            <a:ext cx="215423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Get the LCD with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 numerator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294439" y="3101976"/>
          <a:ext cx="549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55446" imgH="190417" progId="Equation.DSMT4">
                  <p:embed/>
                </p:oleObj>
              </mc:Choice>
              <mc:Fallback>
                <p:oleObj name="Equation" r:id="rId43" imgW="355446" imgH="190417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9" y="3101976"/>
                        <a:ext cx="549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837238" y="2925763"/>
          <a:ext cx="11160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23586" imgH="431613" progId="Equation.DSMT4">
                  <p:embed/>
                </p:oleObj>
              </mc:Choice>
              <mc:Fallback>
                <p:oleObj name="Equation" r:id="rId45" imgW="723586" imgH="431613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925763"/>
                        <a:ext cx="11160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8351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/>
      <p:bldP spid="25" grpId="0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274639"/>
            <a:ext cx="7992888" cy="523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400" dirty="0"/>
              <a:t>ix) Proving Identities Using Fractions 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49476" y="730251"/>
          <a:ext cx="3338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95300" progId="Equation.DSMT4">
                  <p:embed/>
                </p:oleObj>
              </mc:Choice>
              <mc:Fallback>
                <p:oleObj name="Equation" r:id="rId4" imgW="1790700" imgH="4953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6" y="730251"/>
                        <a:ext cx="33385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041526" y="17621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6" y="1762126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389188" y="2203450"/>
          <a:ext cx="1028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502" imgH="495085" progId="Equation.DSMT4">
                  <p:embed/>
                </p:oleObj>
              </mc:Choice>
              <mc:Fallback>
                <p:oleObj name="Equation" r:id="rId8" imgW="685502" imgH="495085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203450"/>
                        <a:ext cx="10287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3743325" y="2217738"/>
          <a:ext cx="18478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355446" progId="Equation.DSMT4">
                  <p:embed/>
                </p:oleObj>
              </mc:Choice>
              <mc:Fallback>
                <p:oleObj name="Equation" r:id="rId10" imgW="990170" imgH="355446" progId="Equation.DSMT4">
                  <p:embed/>
                  <p:pic>
                    <p:nvPicPr>
                      <p:cNvPr id="5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217738"/>
                        <a:ext cx="18478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"/>
          <p:cNvGraphicFramePr>
            <a:graphicFrameLocks noChangeAspect="1"/>
          </p:cNvGraphicFramePr>
          <p:nvPr/>
        </p:nvGraphicFramePr>
        <p:xfrm>
          <a:off x="2503488" y="3057525"/>
          <a:ext cx="7032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469900" progId="Equation.DSMT4">
                  <p:embed/>
                </p:oleObj>
              </mc:Choice>
              <mc:Fallback>
                <p:oleObj name="Equation" r:id="rId12" imgW="469900" imgH="469900" progId="Equation.DSMT4">
                  <p:embed/>
                  <p:pic>
                    <p:nvPicPr>
                      <p:cNvPr id="5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057525"/>
                        <a:ext cx="7032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2527301" y="3511550"/>
          <a:ext cx="665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307" imgH="241195" progId="Equation.DSMT4">
                  <p:embed/>
                </p:oleObj>
              </mc:Choice>
              <mc:Fallback>
                <p:oleObj name="Equation" r:id="rId14" imgW="444307" imgH="241195" progId="Equation.DSMT4">
                  <p:embed/>
                  <p:pic>
                    <p:nvPicPr>
                      <p:cNvPr id="5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1" y="3511550"/>
                        <a:ext cx="6651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"/>
          <p:cNvGraphicFramePr>
            <a:graphicFrameLocks noChangeAspect="1"/>
          </p:cNvGraphicFramePr>
          <p:nvPr/>
        </p:nvGraphicFramePr>
        <p:xfrm>
          <a:off x="2006601" y="4092575"/>
          <a:ext cx="1577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495300" progId="Equation.DSMT4">
                  <p:embed/>
                </p:oleObj>
              </mc:Choice>
              <mc:Fallback>
                <p:oleObj name="Equation" r:id="rId16" imgW="1054100" imgH="495300" progId="Equation.DSMT4">
                  <p:embed/>
                  <p:pic>
                    <p:nvPicPr>
                      <p:cNvPr id="5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4092575"/>
                        <a:ext cx="1577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"/>
          <p:cNvGraphicFramePr>
            <a:graphicFrameLocks noChangeAspect="1"/>
          </p:cNvGraphicFramePr>
          <p:nvPr/>
        </p:nvGraphicFramePr>
        <p:xfrm>
          <a:off x="2012951" y="5080000"/>
          <a:ext cx="1482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170" imgH="355446" progId="Equation.DSMT4">
                  <p:embed/>
                </p:oleObj>
              </mc:Choice>
              <mc:Fallback>
                <p:oleObj name="Equation" r:id="rId18" imgW="990170" imgH="355446" progId="Equation.DSMT4">
                  <p:embed/>
                  <p:pic>
                    <p:nvPicPr>
                      <p:cNvPr id="5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1" y="5080000"/>
                        <a:ext cx="14827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4"/>
          <p:cNvGraphicFramePr>
            <a:graphicFrameLocks noChangeAspect="1"/>
          </p:cNvGraphicFramePr>
          <p:nvPr/>
        </p:nvGraphicFramePr>
        <p:xfrm>
          <a:off x="3787775" y="5176839"/>
          <a:ext cx="692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5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176839"/>
                        <a:ext cx="692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678614" y="156686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81200" imgH="2743200" progId="Equation.DSMT4">
                  <p:embed/>
                </p:oleObj>
              </mc:Choice>
              <mc:Fallback>
                <p:oleObj name="Equation" r:id="rId22" imgW="1981200" imgH="27432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4" y="1566864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"/>
          <p:cNvGraphicFramePr>
            <a:graphicFrameLocks noChangeAspect="1"/>
          </p:cNvGraphicFramePr>
          <p:nvPr/>
        </p:nvGraphicFramePr>
        <p:xfrm>
          <a:off x="8410576" y="2008189"/>
          <a:ext cx="1546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170" imgH="355446" progId="Equation.DSMT4">
                  <p:embed/>
                </p:oleObj>
              </mc:Choice>
              <mc:Fallback>
                <p:oleObj name="Equation" r:id="rId24" imgW="990170" imgH="355446" progId="Equation.DSMT4">
                  <p:embed/>
                  <p:pic>
                    <p:nvPicPr>
                      <p:cNvPr id="51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6" y="2008189"/>
                        <a:ext cx="15462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2"/>
          <p:cNvGraphicFramePr>
            <a:graphicFrameLocks noChangeAspect="1"/>
          </p:cNvGraphicFramePr>
          <p:nvPr/>
        </p:nvGraphicFramePr>
        <p:xfrm>
          <a:off x="6494464" y="1984375"/>
          <a:ext cx="1692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30300" imgH="698500" progId="Equation.DSMT4">
                  <p:embed/>
                </p:oleObj>
              </mc:Choice>
              <mc:Fallback>
                <p:oleObj name="Equation" r:id="rId26" imgW="1130300" imgH="698500" progId="Equation.DSMT4">
                  <p:embed/>
                  <p:pic>
                    <p:nvPicPr>
                      <p:cNvPr id="51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4" y="1984375"/>
                        <a:ext cx="16922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2"/>
          <p:cNvGraphicFramePr>
            <a:graphicFrameLocks noChangeAspect="1"/>
          </p:cNvGraphicFramePr>
          <p:nvPr/>
        </p:nvGraphicFramePr>
        <p:xfrm>
          <a:off x="7616826" y="2206625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51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6" y="2206625"/>
                        <a:ext cx="257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2"/>
          <p:cNvGraphicFramePr>
            <a:graphicFrameLocks noChangeAspect="1"/>
          </p:cNvGraphicFramePr>
          <p:nvPr/>
        </p:nvGraphicFramePr>
        <p:xfrm>
          <a:off x="7500938" y="2008188"/>
          <a:ext cx="722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495085" progId="Equation.DSMT4">
                  <p:embed/>
                </p:oleObj>
              </mc:Choice>
              <mc:Fallback>
                <p:oleObj name="Equation" r:id="rId30" imgW="482391" imgH="495085" progId="Equation.DSMT4">
                  <p:embed/>
                  <p:pic>
                    <p:nvPicPr>
                      <p:cNvPr id="51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2008188"/>
                        <a:ext cx="7223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6575426" y="2706688"/>
          <a:ext cx="874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83947" imgH="457002" progId="Equation.DSMT4">
                  <p:embed/>
                </p:oleObj>
              </mc:Choice>
              <mc:Fallback>
                <p:oleObj name="Equation" r:id="rId32" imgW="583947" imgH="457002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6" y="2706688"/>
                        <a:ext cx="8747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2"/>
          <p:cNvGraphicFramePr>
            <a:graphicFrameLocks noChangeAspect="1"/>
          </p:cNvGraphicFramePr>
          <p:nvPr/>
        </p:nvGraphicFramePr>
        <p:xfrm>
          <a:off x="7583488" y="2689225"/>
          <a:ext cx="684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002" imgH="495085" progId="Equation.DSMT4">
                  <p:embed/>
                </p:oleObj>
              </mc:Choice>
              <mc:Fallback>
                <p:oleObj name="Equation" r:id="rId34" imgW="457002" imgH="495085" progId="Equation.DSMT4">
                  <p:embed/>
                  <p:pic>
                    <p:nvPicPr>
                      <p:cNvPr id="51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689225"/>
                        <a:ext cx="6842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"/>
          <p:cNvGraphicFramePr>
            <a:graphicFrameLocks noChangeAspect="1"/>
          </p:cNvGraphicFramePr>
          <p:nvPr/>
        </p:nvGraphicFramePr>
        <p:xfrm>
          <a:off x="7632701" y="2862263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468" imgH="164885" progId="Equation.DSMT4">
                  <p:embed/>
                </p:oleObj>
              </mc:Choice>
              <mc:Fallback>
                <p:oleObj name="Equation" r:id="rId36" imgW="101468" imgH="164885" progId="Equation.DSMT4">
                  <p:embed/>
                  <p:pic>
                    <p:nvPicPr>
                      <p:cNvPr id="51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1" y="2862263"/>
                        <a:ext cx="257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"/>
          <p:cNvGraphicFramePr>
            <a:graphicFrameLocks noChangeAspect="1"/>
          </p:cNvGraphicFramePr>
          <p:nvPr/>
        </p:nvGraphicFramePr>
        <p:xfrm>
          <a:off x="6580189" y="3625850"/>
          <a:ext cx="1577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54100" imgH="698500" progId="Equation.DSMT4">
                  <p:embed/>
                </p:oleObj>
              </mc:Choice>
              <mc:Fallback>
                <p:oleObj name="Equation" r:id="rId38" imgW="1054100" imgH="698500" progId="Equation.DSMT4">
                  <p:embed/>
                  <p:pic>
                    <p:nvPicPr>
                      <p:cNvPr id="51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9" y="3625850"/>
                        <a:ext cx="15779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"/>
          <p:cNvGraphicFramePr>
            <a:graphicFrameLocks noChangeAspect="1"/>
          </p:cNvGraphicFramePr>
          <p:nvPr/>
        </p:nvGraphicFramePr>
        <p:xfrm>
          <a:off x="6861176" y="4379913"/>
          <a:ext cx="989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60113" imgH="495085" progId="Equation.DSMT4">
                  <p:embed/>
                </p:oleObj>
              </mc:Choice>
              <mc:Fallback>
                <p:oleObj name="Equation" r:id="rId40" imgW="660113" imgH="495085" progId="Equation.DSMT4">
                  <p:embed/>
                  <p:pic>
                    <p:nvPicPr>
                      <p:cNvPr id="51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4379913"/>
                        <a:ext cx="9890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"/>
          <p:cNvGraphicFramePr>
            <a:graphicFrameLocks noChangeAspect="1"/>
          </p:cNvGraphicFramePr>
          <p:nvPr/>
        </p:nvGraphicFramePr>
        <p:xfrm>
          <a:off x="6638926" y="3714750"/>
          <a:ext cx="1444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65200" imgH="647700" progId="Equation.DSMT4">
                  <p:embed/>
                </p:oleObj>
              </mc:Choice>
              <mc:Fallback>
                <p:oleObj name="Equation" r:id="rId42" imgW="965200" imgH="647700" progId="Equation.DSMT4">
                  <p:embed/>
                  <p:pic>
                    <p:nvPicPr>
                      <p:cNvPr id="51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6" y="3714750"/>
                        <a:ext cx="14446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"/>
          <p:cNvGraphicFramePr>
            <a:graphicFrameLocks noChangeAspect="1"/>
          </p:cNvGraphicFramePr>
          <p:nvPr/>
        </p:nvGraphicFramePr>
        <p:xfrm>
          <a:off x="6799264" y="4371975"/>
          <a:ext cx="1158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4" imgH="495085" progId="Equation.DSMT4">
                  <p:embed/>
                </p:oleObj>
              </mc:Choice>
              <mc:Fallback>
                <p:oleObj name="Equation" r:id="rId44" imgW="774364" imgH="495085" progId="Equation.DSMT4">
                  <p:embed/>
                  <p:pic>
                    <p:nvPicPr>
                      <p:cNvPr id="51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4" y="4371975"/>
                        <a:ext cx="11588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"/>
          <p:cNvGraphicFramePr>
            <a:graphicFrameLocks noChangeAspect="1"/>
          </p:cNvGraphicFramePr>
          <p:nvPr/>
        </p:nvGraphicFramePr>
        <p:xfrm>
          <a:off x="6680201" y="5743575"/>
          <a:ext cx="665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44307" imgH="241195" progId="Equation.DSMT4">
                  <p:embed/>
                </p:oleObj>
              </mc:Choice>
              <mc:Fallback>
                <p:oleObj name="Equation" r:id="rId46" imgW="444307" imgH="241195" progId="Equation.DSMT4">
                  <p:embed/>
                  <p:pic>
                    <p:nvPicPr>
                      <p:cNvPr id="5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1" y="5743575"/>
                        <a:ext cx="6651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"/>
          <p:cNvGraphicFramePr>
            <a:graphicFrameLocks noChangeAspect="1"/>
          </p:cNvGraphicFramePr>
          <p:nvPr/>
        </p:nvGraphicFramePr>
        <p:xfrm>
          <a:off x="7327901" y="5751513"/>
          <a:ext cx="855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71252" imgH="355446" progId="Equation.DSMT4">
                  <p:embed/>
                </p:oleObj>
              </mc:Choice>
              <mc:Fallback>
                <p:oleObj name="Equation" r:id="rId48" imgW="571252" imgH="355446" progId="Equation.DSMT4">
                  <p:embed/>
                  <p:pic>
                    <p:nvPicPr>
                      <p:cNvPr id="5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1" y="5751513"/>
                        <a:ext cx="855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4"/>
          <p:cNvGraphicFramePr>
            <a:graphicFrameLocks noChangeAspect="1"/>
          </p:cNvGraphicFramePr>
          <p:nvPr/>
        </p:nvGraphicFramePr>
        <p:xfrm>
          <a:off x="8164513" y="5821364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83693" imgH="177646" progId="Equation.DSMT4">
                  <p:embed/>
                </p:oleObj>
              </mc:Choice>
              <mc:Fallback>
                <p:oleObj name="Equation" r:id="rId50" imgW="583693" imgH="177646" progId="Equation.DSMT4">
                  <p:embed/>
                  <p:pic>
                    <p:nvPicPr>
                      <p:cNvPr id="51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5821364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02063" y="3076576"/>
            <a:ext cx="1693862" cy="6778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Pythagorean </a:t>
            </a:r>
          </a:p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Identities</a:t>
            </a: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6572251" y="3768725"/>
          <a:ext cx="1597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66337" imgH="495085" progId="Equation.DSMT4">
                  <p:embed/>
                </p:oleObj>
              </mc:Choice>
              <mc:Fallback>
                <p:oleObj name="Equation" r:id="rId53" imgW="1066337" imgH="495085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3768725"/>
                        <a:ext cx="15970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6550026" y="4759325"/>
          <a:ext cx="1577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54100" imgH="495300" progId="Equation.DSMT4">
                  <p:embed/>
                </p:oleObj>
              </mc:Choice>
              <mc:Fallback>
                <p:oleObj name="Equation" r:id="rId55" imgW="1054100" imgH="4953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6" y="4759325"/>
                        <a:ext cx="1577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397875" y="3856039"/>
            <a:ext cx="1352550" cy="676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Divide the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frac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87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24738" cy="5969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x) Proving Identities by Factoring: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95501" y="819150"/>
          <a:ext cx="3641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95300" progId="Equation.DSMT4">
                  <p:embed/>
                </p:oleObj>
              </mc:Choice>
              <mc:Fallback>
                <p:oleObj name="Equation" r:id="rId4" imgW="2197100" imgH="4953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819150"/>
                        <a:ext cx="364172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4335464" y="1790701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1790701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4648200" y="2225675"/>
          <a:ext cx="10747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5675"/>
                        <a:ext cx="10747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5986463" y="2247900"/>
          <a:ext cx="19669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477" imgH="495085" progId="Equation.DSMT4">
                  <p:embed/>
                </p:oleObj>
              </mc:Choice>
              <mc:Fallback>
                <p:oleObj name="Equation" r:id="rId10" imgW="1434477" imgH="495085" progId="Equation.DSMT4">
                  <p:embed/>
                  <p:pic>
                    <p:nvPicPr>
                      <p:cNvPr id="6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247900"/>
                        <a:ext cx="196691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/>
        </p:nvGraphicFramePr>
        <p:xfrm>
          <a:off x="3387725" y="2747964"/>
          <a:ext cx="2508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355600" progId="Equation.DSMT4">
                  <p:embed/>
                </p:oleObj>
              </mc:Choice>
              <mc:Fallback>
                <p:oleObj name="Equation" r:id="rId12" imgW="1511300" imgH="35560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747964"/>
                        <a:ext cx="25082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3419476" y="3349625"/>
          <a:ext cx="949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252" imgH="355446" progId="Equation.DSMT4">
                  <p:embed/>
                </p:oleObj>
              </mc:Choice>
              <mc:Fallback>
                <p:oleObj name="Equation" r:id="rId14" imgW="571252" imgH="355446" progId="Equation.DSMT4">
                  <p:embed/>
                  <p:pic>
                    <p:nvPicPr>
                      <p:cNvPr id="6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349625"/>
                        <a:ext cx="9493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4322764" y="3241675"/>
          <a:ext cx="1412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531" imgH="495085" progId="Equation.DSMT4">
                  <p:embed/>
                </p:oleObj>
              </mc:Choice>
              <mc:Fallback>
                <p:oleObj name="Equation" r:id="rId16" imgW="850531" imgH="495085" progId="Equation.DSMT4">
                  <p:embed/>
                  <p:pic>
                    <p:nvPicPr>
                      <p:cNvPr id="6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4" y="3241675"/>
                        <a:ext cx="14128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3411539" y="4032250"/>
          <a:ext cx="8842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700" imgH="558800" progId="Equation.DSMT4">
                  <p:embed/>
                </p:oleObj>
              </mc:Choice>
              <mc:Fallback>
                <p:oleObj name="Equation" r:id="rId18" imgW="647700" imgH="55880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9" y="4032250"/>
                        <a:ext cx="8842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"/>
          <p:cNvGraphicFramePr>
            <a:graphicFrameLocks noChangeAspect="1"/>
          </p:cNvGraphicFramePr>
          <p:nvPr/>
        </p:nvGraphicFramePr>
        <p:xfrm>
          <a:off x="4244976" y="4038601"/>
          <a:ext cx="1692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366" imgH="558558" progId="Equation.DSMT4">
                  <p:embed/>
                </p:oleObj>
              </mc:Choice>
              <mc:Fallback>
                <p:oleObj name="Equation" r:id="rId20" imgW="1231366" imgH="558558" progId="Equation.DSMT4">
                  <p:embed/>
                  <p:pic>
                    <p:nvPicPr>
                      <p:cNvPr id="6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6" y="4038601"/>
                        <a:ext cx="1692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/>
        </p:nvGraphicFramePr>
        <p:xfrm>
          <a:off x="6792913" y="3971926"/>
          <a:ext cx="116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900" imgH="558800" progId="Equation.DSMT4">
                  <p:embed/>
                </p:oleObj>
              </mc:Choice>
              <mc:Fallback>
                <p:oleObj name="Equation" r:id="rId22" imgW="850900" imgH="558800" progId="Equation.DSMT4">
                  <p:embed/>
                  <p:pic>
                    <p:nvPicPr>
                      <p:cNvPr id="6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971926"/>
                        <a:ext cx="11684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2"/>
          <p:cNvGraphicFramePr>
            <a:graphicFrameLocks noChangeAspect="1"/>
          </p:cNvGraphicFramePr>
          <p:nvPr/>
        </p:nvGraphicFramePr>
        <p:xfrm>
          <a:off x="3605214" y="4899025"/>
          <a:ext cx="2166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6811" imgH="723586" progId="Equation.DSMT4">
                  <p:embed/>
                </p:oleObj>
              </mc:Choice>
              <mc:Fallback>
                <p:oleObj name="Equation" r:id="rId24" imgW="1586811" imgH="723586" progId="Equation.DSMT4">
                  <p:embed/>
                  <p:pic>
                    <p:nvPicPr>
                      <p:cNvPr id="61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4899025"/>
                        <a:ext cx="21669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"/>
          <p:cNvGraphicFramePr>
            <a:graphicFrameLocks noChangeAspect="1"/>
          </p:cNvGraphicFramePr>
          <p:nvPr/>
        </p:nvGraphicFramePr>
        <p:xfrm>
          <a:off x="3698876" y="5994401"/>
          <a:ext cx="1958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34477" imgH="495085" progId="Equation.DSMT4">
                  <p:embed/>
                </p:oleObj>
              </mc:Choice>
              <mc:Fallback>
                <p:oleObj name="Equation" r:id="rId26" imgW="1434477" imgH="495085" progId="Equation.DSMT4">
                  <p:embed/>
                  <p:pic>
                    <p:nvPicPr>
                      <p:cNvPr id="61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6" y="5994401"/>
                        <a:ext cx="19589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/>
        </p:nvGraphicFramePr>
        <p:xfrm>
          <a:off x="5757864" y="6086475"/>
          <a:ext cx="1589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693" imgH="177646" progId="Equation.DSMT4">
                  <p:embed/>
                </p:oleObj>
              </mc:Choice>
              <mc:Fallback>
                <p:oleObj name="Equation" r:id="rId28" imgW="583693" imgH="177646" progId="Equation.DSMT4">
                  <p:embed/>
                  <p:pic>
                    <p:nvPicPr>
                      <p:cNvPr id="61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4" y="6086475"/>
                        <a:ext cx="15890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14514" y="2700338"/>
            <a:ext cx="16033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ifference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quar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92288" y="3403601"/>
            <a:ext cx="15478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28801" y="4137026"/>
            <a:ext cx="15906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mm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Denominato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20864" y="5145089"/>
            <a:ext cx="10112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42339" y="2867026"/>
            <a:ext cx="1762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ou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ine function</a:t>
            </a:r>
          </a:p>
        </p:txBody>
      </p:sp>
      <p:graphicFrame>
        <p:nvGraphicFramePr>
          <p:cNvPr id="6159" name="Object 2"/>
          <p:cNvGraphicFramePr>
            <a:graphicFrameLocks noChangeAspect="1"/>
          </p:cNvGraphicFramePr>
          <p:nvPr/>
        </p:nvGraphicFramePr>
        <p:xfrm>
          <a:off x="6170613" y="2998788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18671" imgH="583947" progId="Equation.DSMT4">
                  <p:embed/>
                </p:oleObj>
              </mc:Choice>
              <mc:Fallback>
                <p:oleObj name="Equation" r:id="rId30" imgW="1218671" imgH="583947" progId="Equation.DSMT4">
                  <p:embed/>
                  <p:pic>
                    <p:nvPicPr>
                      <p:cNvPr id="61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998788"/>
                        <a:ext cx="1663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2"/>
          <p:cNvGraphicFramePr>
            <a:graphicFrameLocks noChangeAspect="1"/>
          </p:cNvGraphicFramePr>
          <p:nvPr/>
        </p:nvGraphicFramePr>
        <p:xfrm>
          <a:off x="5986464" y="3981450"/>
          <a:ext cx="8842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700" imgH="558800" progId="Equation.DSMT4">
                  <p:embed/>
                </p:oleObj>
              </mc:Choice>
              <mc:Fallback>
                <p:oleObj name="Equation" r:id="rId32" imgW="647700" imgH="558800" progId="Equation.DSMT4">
                  <p:embed/>
                  <p:pic>
                    <p:nvPicPr>
                      <p:cNvPr id="61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4" y="3981450"/>
                        <a:ext cx="8842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"/>
          <p:cNvGraphicFramePr>
            <a:graphicFrameLocks noChangeAspect="1"/>
          </p:cNvGraphicFramePr>
          <p:nvPr/>
        </p:nvGraphicFramePr>
        <p:xfrm>
          <a:off x="6791326" y="3973514"/>
          <a:ext cx="1692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31366" imgH="558558" progId="Equation.DSMT4">
                  <p:embed/>
                </p:oleObj>
              </mc:Choice>
              <mc:Fallback>
                <p:oleObj name="Equation" r:id="rId34" imgW="1231366" imgH="558558" progId="Equation.DSMT4">
                  <p:embed/>
                  <p:pic>
                    <p:nvPicPr>
                      <p:cNvPr id="6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6" y="3973514"/>
                        <a:ext cx="1692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2"/>
          <p:cNvGraphicFramePr>
            <a:graphicFrameLocks noChangeAspect="1"/>
          </p:cNvGraphicFramePr>
          <p:nvPr/>
        </p:nvGraphicFramePr>
        <p:xfrm>
          <a:off x="5994401" y="4778375"/>
          <a:ext cx="949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71252" imgH="355446" progId="Equation.DSMT4">
                  <p:embed/>
                </p:oleObj>
              </mc:Choice>
              <mc:Fallback>
                <p:oleObj name="Equation" r:id="rId36" imgW="571252" imgH="355446" progId="Equation.DSMT4">
                  <p:embed/>
                  <p:pic>
                    <p:nvPicPr>
                      <p:cNvPr id="6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1" y="4778375"/>
                        <a:ext cx="9493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2"/>
          <p:cNvGraphicFramePr>
            <a:graphicFrameLocks noChangeAspect="1"/>
          </p:cNvGraphicFramePr>
          <p:nvPr/>
        </p:nvGraphicFramePr>
        <p:xfrm>
          <a:off x="6883401" y="4684714"/>
          <a:ext cx="1196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531" imgH="495085" progId="Equation.DSMT4">
                  <p:embed/>
                </p:oleObj>
              </mc:Choice>
              <mc:Fallback>
                <p:oleObj name="Equation" r:id="rId38" imgW="850531" imgH="495085" progId="Equation.DSMT4">
                  <p:embed/>
                  <p:pic>
                    <p:nvPicPr>
                      <p:cNvPr id="61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1" y="4684714"/>
                        <a:ext cx="11969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"/>
          <p:cNvGraphicFramePr>
            <a:graphicFrameLocks noChangeAspect="1"/>
          </p:cNvGraphicFramePr>
          <p:nvPr/>
        </p:nvGraphicFramePr>
        <p:xfrm>
          <a:off x="5921376" y="5443539"/>
          <a:ext cx="21891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11300" imgH="355600" progId="Equation.DSMT4">
                  <p:embed/>
                </p:oleObj>
              </mc:Choice>
              <mc:Fallback>
                <p:oleObj name="Equation" r:id="rId40" imgW="1511300" imgH="355600" progId="Equation.DSMT4">
                  <p:embed/>
                  <p:pic>
                    <p:nvPicPr>
                      <p:cNvPr id="61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6" y="5443539"/>
                        <a:ext cx="218916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"/>
          <p:cNvGraphicFramePr>
            <a:graphicFrameLocks noChangeAspect="1"/>
          </p:cNvGraphicFramePr>
          <p:nvPr/>
        </p:nvGraphicFramePr>
        <p:xfrm>
          <a:off x="6369050" y="5919789"/>
          <a:ext cx="14795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47700" imgH="241300" progId="Equation.DSMT4">
                  <p:embed/>
                </p:oleObj>
              </mc:Choice>
              <mc:Fallback>
                <p:oleObj name="Equation" r:id="rId42" imgW="647700" imgH="241300" progId="Equation.DSMT4">
                  <p:embed/>
                  <p:pic>
                    <p:nvPicPr>
                      <p:cNvPr id="61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919789"/>
                        <a:ext cx="14795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4451351" y="6080125"/>
          <a:ext cx="1692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21760" imgH="177646" progId="Equation.DSMT4">
                  <p:embed/>
                </p:oleObj>
              </mc:Choice>
              <mc:Fallback>
                <p:oleObj name="Equation" r:id="rId45" imgW="621760" imgH="177646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6080125"/>
                        <a:ext cx="16922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238625" y="4016376"/>
          <a:ext cx="116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50900" imgH="558800" progId="Equation.DSMT4">
                  <p:embed/>
                </p:oleObj>
              </mc:Choice>
              <mc:Fallback>
                <p:oleObj name="Equation" r:id="rId47" imgW="850900" imgH="5588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016376"/>
                        <a:ext cx="11684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564564" y="4659313"/>
            <a:ext cx="15462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585201" y="5421314"/>
            <a:ext cx="766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I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5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1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4" y="85726"/>
            <a:ext cx="8294687" cy="6254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/>
              <a:t>Practice: Prove the following Identities by Factoring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594476" y="684214"/>
          <a:ext cx="3116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4" imgH="304668" progId="Equation.DSMT4">
                  <p:embed/>
                </p:oleObj>
              </mc:Choice>
              <mc:Fallback>
                <p:oleObj name="Equation" r:id="rId4" imgW="1904174" imgH="304668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6" y="684214"/>
                        <a:ext cx="311626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898651" y="725489"/>
          <a:ext cx="3979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292100" progId="Equation.DSMT4">
                  <p:embed/>
                </p:oleObj>
              </mc:Choice>
              <mc:Fallback>
                <p:oleObj name="Equation" r:id="rId6" imgW="2413000" imgH="292100" progId="Equation.DSMT4">
                  <p:embed/>
                  <p:pic>
                    <p:nvPicPr>
                      <p:cNvPr id="7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1" y="725489"/>
                        <a:ext cx="39798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332039" y="126841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2743200" progId="Equation.DSMT4">
                  <p:embed/>
                </p:oleObj>
              </mc:Choice>
              <mc:Fallback>
                <p:oleObj name="Equation" r:id="rId8" imgW="1981200" imgH="274320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9" y="1268414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6127751" y="1274764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2743200" progId="Equation.DSMT4">
                  <p:embed/>
                </p:oleObj>
              </mc:Choice>
              <mc:Fallback>
                <p:oleObj name="Equation" r:id="rId10" imgW="1981200" imgH="2743200" progId="Equation.DSMT4">
                  <p:embed/>
                  <p:pic>
                    <p:nvPicPr>
                      <p:cNvPr id="71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1" y="1274764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387601" y="1692276"/>
          <a:ext cx="14335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241300" progId="Equation.DSMT4">
                  <p:embed/>
                </p:oleObj>
              </mc:Choice>
              <mc:Fallback>
                <p:oleObj name="Equation" r:id="rId12" imgW="876300" imgH="241300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1" y="1692276"/>
                        <a:ext cx="14335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4033839" y="1776414"/>
          <a:ext cx="198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088" imgH="253890" progId="Equation.DSMT4">
                  <p:embed/>
                </p:oleObj>
              </mc:Choice>
              <mc:Fallback>
                <p:oleObj name="Equation" r:id="rId14" imgW="1409088" imgH="253890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9" y="1776414"/>
                        <a:ext cx="198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2247901" y="2403476"/>
          <a:ext cx="1641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865" imgH="355446" progId="Equation.DSMT4">
                  <p:embed/>
                </p:oleObj>
              </mc:Choice>
              <mc:Fallback>
                <p:oleObj name="Equation" r:id="rId16" imgW="1002865" imgH="355446" progId="Equation.DSMT4">
                  <p:embed/>
                  <p:pic>
                    <p:nvPicPr>
                      <p:cNvPr id="7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403476"/>
                        <a:ext cx="16414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408239" y="3171826"/>
          <a:ext cx="1330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447" imgH="355446" progId="Equation.DSMT4">
                  <p:embed/>
                </p:oleObj>
              </mc:Choice>
              <mc:Fallback>
                <p:oleObj name="Equation" r:id="rId18" imgW="812447" imgH="355446" progId="Equation.DSMT4">
                  <p:embed/>
                  <p:pic>
                    <p:nvPicPr>
                      <p:cNvPr id="71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171826"/>
                        <a:ext cx="13303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1563689" y="3948113"/>
          <a:ext cx="2308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088" imgH="253890" progId="Equation.DSMT4">
                  <p:embed/>
                </p:oleObj>
              </mc:Choice>
              <mc:Fallback>
                <p:oleObj name="Equation" r:id="rId20" imgW="1409088" imgH="253890" progId="Equation.DSMT4">
                  <p:embed/>
                  <p:pic>
                    <p:nvPicPr>
                      <p:cNvPr id="7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9" y="3948113"/>
                        <a:ext cx="23082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3903663" y="3971926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693" imgH="177646" progId="Equation.DSMT4">
                  <p:embed/>
                </p:oleObj>
              </mc:Choice>
              <mc:Fallback>
                <p:oleObj name="Equation" r:id="rId22" imgW="583693" imgH="177646" progId="Equation.DSMT4">
                  <p:embed/>
                  <p:pic>
                    <p:nvPicPr>
                      <p:cNvPr id="7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971926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6415088" y="1693864"/>
          <a:ext cx="1096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8975" imgH="304668" progId="Equation.DSMT4">
                  <p:embed/>
                </p:oleObj>
              </mc:Choice>
              <mc:Fallback>
                <p:oleObj name="Equation" r:id="rId24" imgW="748975" imgH="304668" progId="Equation.DSMT4">
                  <p:embed/>
                  <p:pic>
                    <p:nvPicPr>
                      <p:cNvPr id="7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1693864"/>
                        <a:ext cx="10969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"/>
          <p:cNvGraphicFramePr>
            <a:graphicFrameLocks noChangeAspect="1"/>
          </p:cNvGraphicFramePr>
          <p:nvPr/>
        </p:nvGraphicFramePr>
        <p:xfrm>
          <a:off x="7878764" y="1703388"/>
          <a:ext cx="1468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2865" imgH="241195" progId="Equation.DSMT4">
                  <p:embed/>
                </p:oleObj>
              </mc:Choice>
              <mc:Fallback>
                <p:oleObj name="Equation" r:id="rId26" imgW="1002865" imgH="241195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1703388"/>
                        <a:ext cx="14684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"/>
          <p:cNvGraphicFramePr>
            <a:graphicFrameLocks noChangeAspect="1"/>
          </p:cNvGraphicFramePr>
          <p:nvPr/>
        </p:nvGraphicFramePr>
        <p:xfrm>
          <a:off x="7721600" y="2309813"/>
          <a:ext cx="1951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500" imgH="355600" progId="Equation.DSMT4">
                  <p:embed/>
                </p:oleObj>
              </mc:Choice>
              <mc:Fallback>
                <p:oleObj name="Equation" r:id="rId28" imgW="1333500" imgH="355600" progId="Equation.DSMT4">
                  <p:embed/>
                  <p:pic>
                    <p:nvPicPr>
                      <p:cNvPr id="7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309813"/>
                        <a:ext cx="1951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"/>
          <p:cNvGraphicFramePr>
            <a:graphicFrameLocks noChangeAspect="1"/>
          </p:cNvGraphicFramePr>
          <p:nvPr/>
        </p:nvGraphicFramePr>
        <p:xfrm>
          <a:off x="7772400" y="3001963"/>
          <a:ext cx="2139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06500" imgH="241300" progId="Equation.DSMT4">
                  <p:embed/>
                </p:oleObj>
              </mc:Choice>
              <mc:Fallback>
                <p:oleObj name="Equation" r:id="rId30" imgW="1206500" imgH="241300" progId="Equation.DSMT4">
                  <p:embed/>
                  <p:pic>
                    <p:nvPicPr>
                      <p:cNvPr id="7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01963"/>
                        <a:ext cx="21399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2"/>
          <p:cNvGraphicFramePr>
            <a:graphicFrameLocks noChangeAspect="1"/>
          </p:cNvGraphicFramePr>
          <p:nvPr/>
        </p:nvGraphicFramePr>
        <p:xfrm>
          <a:off x="7726364" y="3783013"/>
          <a:ext cx="2363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3500" imgH="254000" progId="Equation.DSMT4">
                  <p:embed/>
                </p:oleObj>
              </mc:Choice>
              <mc:Fallback>
                <p:oleObj name="Equation" r:id="rId32" imgW="1333500" imgH="254000" progId="Equation.DSMT4">
                  <p:embed/>
                  <p:pic>
                    <p:nvPicPr>
                      <p:cNvPr id="71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4" y="3783013"/>
                        <a:ext cx="23637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8183564" y="4418013"/>
          <a:ext cx="13287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8975" imgH="304668" progId="Equation.DSMT4">
                  <p:embed/>
                </p:oleObj>
              </mc:Choice>
              <mc:Fallback>
                <p:oleObj name="Equation" r:id="rId34" imgW="748975" imgH="304668" progId="Equation.DSMT4">
                  <p:embed/>
                  <p:pic>
                    <p:nvPicPr>
                      <p:cNvPr id="71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418013"/>
                        <a:ext cx="132873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4"/>
          <p:cNvGraphicFramePr>
            <a:graphicFrameLocks noChangeAspect="1"/>
          </p:cNvGraphicFramePr>
          <p:nvPr/>
        </p:nvGraphicFramePr>
        <p:xfrm>
          <a:off x="6727825" y="4648201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693" imgH="177646" progId="Equation.DSMT4">
                  <p:embed/>
                </p:oleObj>
              </mc:Choice>
              <mc:Fallback>
                <p:oleObj name="Equation" r:id="rId36" imgW="583693" imgH="177646" progId="Equation.DSMT4">
                  <p:embed/>
                  <p:pic>
                    <p:nvPicPr>
                      <p:cNvPr id="71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648201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035425" y="2293938"/>
            <a:ext cx="15001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racket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last 2 term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13201" y="3127376"/>
            <a:ext cx="15478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90975" y="4397376"/>
            <a:ext cx="21034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squar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46801" y="2243138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99201" y="3048001"/>
            <a:ext cx="13509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rinomial</a:t>
            </a:r>
          </a:p>
        </p:txBody>
      </p:sp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8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766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74639"/>
            <a:ext cx="8297168" cy="611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xi) Prove by Conjugating The Expression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365376" y="923926"/>
          <a:ext cx="2220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923926"/>
                        <a:ext cx="2220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25639" y="18637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9" y="1863726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3686175" y="2338389"/>
          <a:ext cx="90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81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338389"/>
                        <a:ext cx="901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2314575" y="2330451"/>
          <a:ext cx="901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431800" progId="Equation.DSMT4">
                  <p:embed/>
                </p:oleObj>
              </mc:Choice>
              <mc:Fallback>
                <p:oleObj name="Equation" r:id="rId10" imgW="596900" imgH="431800" progId="Equation.DSMT4">
                  <p:embed/>
                  <p:pic>
                    <p:nvPicPr>
                      <p:cNvPr id="8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330451"/>
                        <a:ext cx="9017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1582738" y="2933701"/>
          <a:ext cx="90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431800" progId="Equation.DSMT4">
                  <p:embed/>
                </p:oleObj>
              </mc:Choice>
              <mc:Fallback>
                <p:oleObj name="Equation" r:id="rId12" imgW="596900" imgH="431800" progId="Equation.DSMT4">
                  <p:embed/>
                  <p:pic>
                    <p:nvPicPr>
                      <p:cNvPr id="81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933701"/>
                        <a:ext cx="901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2486025" y="2943225"/>
          <a:ext cx="10541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253890" progId="Equation.DSMT4">
                  <p:embed/>
                </p:oleObj>
              </mc:Choice>
              <mc:Fallback>
                <p:oleObj name="Equation" r:id="rId14" imgW="698197" imgH="253890" progId="Equation.DSMT4">
                  <p:embed/>
                  <p:pic>
                    <p:nvPicPr>
                      <p:cNvPr id="81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943225"/>
                        <a:ext cx="10541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2476500" y="3273425"/>
          <a:ext cx="10541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197" imgH="253890" progId="Equation.DSMT4">
                  <p:embed/>
                </p:oleObj>
              </mc:Choice>
              <mc:Fallback>
                <p:oleObj name="Equation" r:id="rId16" imgW="698197" imgH="253890" progId="Equation.DSMT4">
                  <p:embed/>
                  <p:pic>
                    <p:nvPicPr>
                      <p:cNvPr id="82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73425"/>
                        <a:ext cx="10541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"/>
          <p:cNvGraphicFramePr>
            <a:graphicFrameLocks noChangeAspect="1"/>
          </p:cNvGraphicFramePr>
          <p:nvPr/>
        </p:nvGraphicFramePr>
        <p:xfrm>
          <a:off x="1733551" y="3690938"/>
          <a:ext cx="15732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400" imgH="457200" progId="Equation.DSMT4">
                  <p:embed/>
                </p:oleObj>
              </mc:Choice>
              <mc:Fallback>
                <p:oleObj name="Equation" r:id="rId18" imgW="1041400" imgH="457200" progId="Equation.DSMT4">
                  <p:embed/>
                  <p:pic>
                    <p:nvPicPr>
                      <p:cNvPr id="82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690938"/>
                        <a:ext cx="157321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"/>
          <p:cNvGraphicFramePr>
            <a:graphicFrameLocks noChangeAspect="1"/>
          </p:cNvGraphicFramePr>
          <p:nvPr/>
        </p:nvGraphicFramePr>
        <p:xfrm>
          <a:off x="2003425" y="4103689"/>
          <a:ext cx="9969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60113" imgH="241195" progId="Equation.DSMT4">
                  <p:embed/>
                </p:oleObj>
              </mc:Choice>
              <mc:Fallback>
                <p:oleObj name="Equation" r:id="rId20" imgW="660113" imgH="241195" progId="Equation.DSMT4">
                  <p:embed/>
                  <p:pic>
                    <p:nvPicPr>
                      <p:cNvPr id="8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103689"/>
                        <a:ext cx="9969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"/>
          <p:cNvGraphicFramePr>
            <a:graphicFrameLocks noChangeAspect="1"/>
          </p:cNvGraphicFramePr>
          <p:nvPr/>
        </p:nvGraphicFramePr>
        <p:xfrm>
          <a:off x="1727201" y="4467226"/>
          <a:ext cx="15732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1400" imgH="457200" progId="Equation.DSMT4">
                  <p:embed/>
                </p:oleObj>
              </mc:Choice>
              <mc:Fallback>
                <p:oleObj name="Equation" r:id="rId22" imgW="1041400" imgH="457200" progId="Equation.DSMT4">
                  <p:embed/>
                  <p:pic>
                    <p:nvPicPr>
                      <p:cNvPr id="8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4467226"/>
                        <a:ext cx="157321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"/>
          <p:cNvGraphicFramePr>
            <a:graphicFrameLocks noChangeAspect="1"/>
          </p:cNvGraphicFramePr>
          <p:nvPr/>
        </p:nvGraphicFramePr>
        <p:xfrm>
          <a:off x="2155826" y="4894264"/>
          <a:ext cx="6508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13" imgH="241195" progId="Equation.DSMT4">
                  <p:embed/>
                </p:oleObj>
              </mc:Choice>
              <mc:Fallback>
                <p:oleObj name="Equation" r:id="rId24" imgW="431613" imgH="241195" progId="Equation.DSMT4">
                  <p:embed/>
                  <p:pic>
                    <p:nvPicPr>
                      <p:cNvPr id="82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6" y="4894264"/>
                        <a:ext cx="6508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2"/>
          <p:cNvGraphicFramePr>
            <a:graphicFrameLocks noChangeAspect="1"/>
          </p:cNvGraphicFramePr>
          <p:nvPr/>
        </p:nvGraphicFramePr>
        <p:xfrm>
          <a:off x="1944689" y="5373688"/>
          <a:ext cx="10937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586" imgH="457002" progId="Equation.DSMT4">
                  <p:embed/>
                </p:oleObj>
              </mc:Choice>
              <mc:Fallback>
                <p:oleObj name="Equation" r:id="rId26" imgW="723586" imgH="457002" progId="Equation.DSMT4">
                  <p:embed/>
                  <p:pic>
                    <p:nvPicPr>
                      <p:cNvPr id="82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5373688"/>
                        <a:ext cx="109378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4"/>
          <p:cNvGraphicFramePr>
            <a:graphicFrameLocks noChangeAspect="1"/>
          </p:cNvGraphicFramePr>
          <p:nvPr/>
        </p:nvGraphicFramePr>
        <p:xfrm>
          <a:off x="3367088" y="5656264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693" imgH="177646" progId="Equation.DSMT4">
                  <p:embed/>
                </p:oleObj>
              </mc:Choice>
              <mc:Fallback>
                <p:oleObj name="Equation" r:id="rId28" imgW="583693" imgH="177646" progId="Equation.DSMT4">
                  <p:embed/>
                  <p:pic>
                    <p:nvPicPr>
                      <p:cNvPr id="82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656264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3138" y="3019426"/>
            <a:ext cx="2844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76625" y="4594226"/>
            <a:ext cx="16319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70288" y="3889375"/>
            <a:ext cx="10604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61138" y="1044575"/>
            <a:ext cx="2222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96064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32575" y="4021138"/>
            <a:ext cx="2471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8207" name="Object 19"/>
          <p:cNvGraphicFramePr>
            <a:graphicFrameLocks noChangeAspect="1"/>
          </p:cNvGraphicFramePr>
          <p:nvPr/>
        </p:nvGraphicFramePr>
        <p:xfrm>
          <a:off x="6681788" y="1416051"/>
          <a:ext cx="1236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614" imgH="431613" progId="Equation.DSMT4">
                  <p:embed/>
                </p:oleObj>
              </mc:Choice>
              <mc:Fallback>
                <p:oleObj name="Equation" r:id="rId30" imgW="888614" imgH="431613" progId="Equation.DSMT4">
                  <p:embed/>
                  <p:pic>
                    <p:nvPicPr>
                      <p:cNvPr id="82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416051"/>
                        <a:ext cx="123666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4"/>
          <p:cNvGraphicFramePr>
            <a:graphicFrameLocks noChangeAspect="1"/>
          </p:cNvGraphicFramePr>
          <p:nvPr/>
        </p:nvGraphicFramePr>
        <p:xfrm>
          <a:off x="6630989" y="2397126"/>
          <a:ext cx="13414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8614" imgH="431613" progId="Equation.DSMT4">
                  <p:embed/>
                </p:oleObj>
              </mc:Choice>
              <mc:Fallback>
                <p:oleObj name="Equation" r:id="rId32" imgW="888614" imgH="431613" progId="Equation.DSMT4">
                  <p:embed/>
                  <p:pic>
                    <p:nvPicPr>
                      <p:cNvPr id="82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9" y="2397126"/>
                        <a:ext cx="13414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4"/>
          <p:cNvGraphicFramePr>
            <a:graphicFrameLocks noChangeAspect="1"/>
          </p:cNvGraphicFramePr>
          <p:nvPr/>
        </p:nvGraphicFramePr>
        <p:xfrm>
          <a:off x="8142289" y="2376489"/>
          <a:ext cx="13033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63225" imgH="431613" progId="Equation.DSMT4">
                  <p:embed/>
                </p:oleObj>
              </mc:Choice>
              <mc:Fallback>
                <p:oleObj name="Equation" r:id="rId34" imgW="863225" imgH="431613" progId="Equation.DSMT4">
                  <p:embed/>
                  <p:pic>
                    <p:nvPicPr>
                      <p:cNvPr id="82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9" y="2376489"/>
                        <a:ext cx="13033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4"/>
          <p:cNvGraphicFramePr>
            <a:graphicFrameLocks noChangeAspect="1"/>
          </p:cNvGraphicFramePr>
          <p:nvPr/>
        </p:nvGraphicFramePr>
        <p:xfrm>
          <a:off x="6630989" y="3165476"/>
          <a:ext cx="1341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88614" imgH="431613" progId="Equation.DSMT4">
                  <p:embed/>
                </p:oleObj>
              </mc:Choice>
              <mc:Fallback>
                <p:oleObj name="Equation" r:id="rId36" imgW="888614" imgH="431613" progId="Equation.DSMT4">
                  <p:embed/>
                  <p:pic>
                    <p:nvPicPr>
                      <p:cNvPr id="82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9" y="3165476"/>
                        <a:ext cx="134143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4"/>
          <p:cNvGraphicFramePr>
            <a:graphicFrameLocks noChangeAspect="1"/>
          </p:cNvGraphicFramePr>
          <p:nvPr/>
        </p:nvGraphicFramePr>
        <p:xfrm>
          <a:off x="6723063" y="447516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671" imgH="241195" progId="Equation.DSMT4">
                  <p:embed/>
                </p:oleObj>
              </mc:Choice>
              <mc:Fallback>
                <p:oleObj name="Equation" r:id="rId38" imgW="1218671" imgH="241195" progId="Equation.DSMT4">
                  <p:embed/>
                  <p:pic>
                    <p:nvPicPr>
                      <p:cNvPr id="8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4475164"/>
                        <a:ext cx="18399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4"/>
          <p:cNvGraphicFramePr>
            <a:graphicFrameLocks noChangeAspect="1"/>
          </p:cNvGraphicFramePr>
          <p:nvPr/>
        </p:nvGraphicFramePr>
        <p:xfrm>
          <a:off x="6713538" y="500221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671" imgH="241195" progId="Equation.DSMT4">
                  <p:embed/>
                </p:oleObj>
              </mc:Choice>
              <mc:Fallback>
                <p:oleObj name="Equation" r:id="rId40" imgW="1218671" imgH="241195" progId="Equation.DSMT4">
                  <p:embed/>
                  <p:pic>
                    <p:nvPicPr>
                      <p:cNvPr id="8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002214"/>
                        <a:ext cx="18399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4"/>
          <p:cNvGraphicFramePr>
            <a:graphicFrameLocks noChangeAspect="1"/>
          </p:cNvGraphicFramePr>
          <p:nvPr/>
        </p:nvGraphicFramePr>
        <p:xfrm>
          <a:off x="6718301" y="557371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18671" imgH="241195" progId="Equation.DSMT4">
                  <p:embed/>
                </p:oleObj>
              </mc:Choice>
              <mc:Fallback>
                <p:oleObj name="Equation" r:id="rId42" imgW="1218671" imgH="241195" progId="Equation.DSMT4">
                  <p:embed/>
                  <p:pic>
                    <p:nvPicPr>
                      <p:cNvPr id="82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1" y="5573714"/>
                        <a:ext cx="1839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34176" y="6081714"/>
            <a:ext cx="1958975" cy="3698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15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171701" y="858839"/>
          <a:ext cx="2676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858839"/>
                        <a:ext cx="26765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763714" y="274639"/>
            <a:ext cx="8294687" cy="6254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200" dirty="0"/>
              <a:t>Practice: Prove the following Identity by conjugating the expression:</a:t>
            </a: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2419351" y="1863726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1" y="1863726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2724150" y="2230439"/>
          <a:ext cx="947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431613" progId="Equation.DSMT4">
                  <p:embed/>
                </p:oleObj>
              </mc:Choice>
              <mc:Fallback>
                <p:oleObj name="Equation" r:id="rId8" imgW="583947" imgH="431613" progId="Equation.DSMT4">
                  <p:embed/>
                  <p:pic>
                    <p:nvPicPr>
                      <p:cNvPr id="9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230439"/>
                        <a:ext cx="94773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4248150" y="2238375"/>
          <a:ext cx="9477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431613" progId="Equation.DSMT4">
                  <p:embed/>
                </p:oleObj>
              </mc:Choice>
              <mc:Fallback>
                <p:oleObj name="Equation" r:id="rId10" imgW="583947" imgH="431613" progId="Equation.DSMT4">
                  <p:embed/>
                  <p:pic>
                    <p:nvPicPr>
                      <p:cNvPr id="92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238375"/>
                        <a:ext cx="94773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"/>
          <p:cNvGraphicFramePr>
            <a:graphicFrameLocks noChangeAspect="1"/>
          </p:cNvGraphicFramePr>
          <p:nvPr/>
        </p:nvGraphicFramePr>
        <p:xfrm>
          <a:off x="1700214" y="3022600"/>
          <a:ext cx="9477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31613" progId="Equation.DSMT4">
                  <p:embed/>
                </p:oleObj>
              </mc:Choice>
              <mc:Fallback>
                <p:oleObj name="Equation" r:id="rId12" imgW="583947" imgH="431613" progId="Equation.DSMT4">
                  <p:embed/>
                  <p:pic>
                    <p:nvPicPr>
                      <p:cNvPr id="92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4" y="3022600"/>
                        <a:ext cx="9477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"/>
          <p:cNvGraphicFramePr>
            <a:graphicFrameLocks noChangeAspect="1"/>
          </p:cNvGraphicFramePr>
          <p:nvPr/>
        </p:nvGraphicFramePr>
        <p:xfrm>
          <a:off x="2655888" y="3059114"/>
          <a:ext cx="10350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4000" progId="Equation.DSMT4">
                  <p:embed/>
                </p:oleObj>
              </mc:Choice>
              <mc:Fallback>
                <p:oleObj name="Equation" r:id="rId14" imgW="685800" imgH="254000" progId="Equation.DSMT4">
                  <p:embed/>
                  <p:pic>
                    <p:nvPicPr>
                      <p:cNvPr id="92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059114"/>
                        <a:ext cx="10350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2644775" y="3389314"/>
          <a:ext cx="10350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4000" progId="Equation.DSMT4">
                  <p:embed/>
                </p:oleObj>
              </mc:Choice>
              <mc:Fallback>
                <p:oleObj name="Equation" r:id="rId16" imgW="685800" imgH="25400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389314"/>
                        <a:ext cx="10350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49713" y="3106738"/>
            <a:ext cx="28448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both top &amp; bottom by the conjugate</a:t>
            </a:r>
          </a:p>
        </p:txBody>
      </p:sp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2300288" y="3821113"/>
          <a:ext cx="15732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400" imgH="457200" progId="Equation.DSMT4">
                  <p:embed/>
                </p:oleObj>
              </mc:Choice>
              <mc:Fallback>
                <p:oleObj name="Equation" r:id="rId18" imgW="1041400" imgH="457200" progId="Equation.DSMT4">
                  <p:embed/>
                  <p:pic>
                    <p:nvPicPr>
                      <p:cNvPr id="92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821113"/>
                        <a:ext cx="1573212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37026" y="4021138"/>
            <a:ext cx="10588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and</a:t>
            </a:r>
          </a:p>
        </p:txBody>
      </p:sp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2578100" y="4233864"/>
          <a:ext cx="977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700" imgH="241300" progId="Equation.DSMT4">
                  <p:embed/>
                </p:oleObj>
              </mc:Choice>
              <mc:Fallback>
                <p:oleObj name="Equation" r:id="rId20" imgW="647700" imgH="241300" progId="Equation.DSMT4">
                  <p:embed/>
                  <p:pic>
                    <p:nvPicPr>
                      <p:cNvPr id="9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233864"/>
                        <a:ext cx="9779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"/>
          <p:cNvGraphicFramePr>
            <a:graphicFrameLocks noChangeAspect="1"/>
          </p:cNvGraphicFramePr>
          <p:nvPr/>
        </p:nvGraphicFramePr>
        <p:xfrm>
          <a:off x="2336801" y="4708526"/>
          <a:ext cx="15732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0948" imgH="482391" progId="Equation.DSMT4">
                  <p:embed/>
                </p:oleObj>
              </mc:Choice>
              <mc:Fallback>
                <p:oleObj name="Equation" r:id="rId22" imgW="1040948" imgH="482391" progId="Equation.DSMT4">
                  <p:embed/>
                  <p:pic>
                    <p:nvPicPr>
                      <p:cNvPr id="9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4708526"/>
                        <a:ext cx="157321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4"/>
          <p:cNvGraphicFramePr>
            <a:graphicFrameLocks noChangeAspect="1"/>
          </p:cNvGraphicFramePr>
          <p:nvPr/>
        </p:nvGraphicFramePr>
        <p:xfrm>
          <a:off x="3875088" y="5873751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693" imgH="177646" progId="Equation.DSMT4">
                  <p:embed/>
                </p:oleObj>
              </mc:Choice>
              <mc:Fallback>
                <p:oleObj name="Equation" r:id="rId24" imgW="583693" imgH="177646" progId="Equation.DSMT4">
                  <p:embed/>
                  <p:pic>
                    <p:nvPicPr>
                      <p:cNvPr id="9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873751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56064" y="4724401"/>
            <a:ext cx="16335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9229" name="Object 2"/>
          <p:cNvGraphicFramePr>
            <a:graphicFrameLocks noChangeAspect="1"/>
          </p:cNvGraphicFramePr>
          <p:nvPr/>
        </p:nvGraphicFramePr>
        <p:xfrm>
          <a:off x="2687639" y="5627689"/>
          <a:ext cx="9477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431613" progId="Equation.DSMT4">
                  <p:embed/>
                </p:oleObj>
              </mc:Choice>
              <mc:Fallback>
                <p:oleObj name="Equation" r:id="rId26" imgW="583947" imgH="431613" progId="Equation.DSMT4">
                  <p:embed/>
                  <p:pic>
                    <p:nvPicPr>
                      <p:cNvPr id="92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5627689"/>
                        <a:ext cx="947737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54864" y="1044575"/>
            <a:ext cx="22240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Quotient Identiti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91376" y="2039938"/>
            <a:ext cx="2219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ciprocal Ident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27888" y="4021138"/>
            <a:ext cx="24701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9230" name="Object 15"/>
          <p:cNvGraphicFramePr>
            <a:graphicFrameLocks noChangeAspect="1"/>
          </p:cNvGraphicFramePr>
          <p:nvPr/>
        </p:nvGraphicFramePr>
        <p:xfrm>
          <a:off x="7277101" y="1416051"/>
          <a:ext cx="12350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614" imgH="431613" progId="Equation.DSMT4">
                  <p:embed/>
                </p:oleObj>
              </mc:Choice>
              <mc:Fallback>
                <p:oleObj name="Equation" r:id="rId28" imgW="888614" imgH="431613" progId="Equation.DSMT4">
                  <p:embed/>
                  <p:pic>
                    <p:nvPicPr>
                      <p:cNvPr id="923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1" y="1416051"/>
                        <a:ext cx="12350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4"/>
          <p:cNvGraphicFramePr>
            <a:graphicFrameLocks noChangeAspect="1"/>
          </p:cNvGraphicFramePr>
          <p:nvPr/>
        </p:nvGraphicFramePr>
        <p:xfrm>
          <a:off x="7226300" y="2397126"/>
          <a:ext cx="1341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614" imgH="431613" progId="Equation.DSMT4">
                  <p:embed/>
                </p:oleObj>
              </mc:Choice>
              <mc:Fallback>
                <p:oleObj name="Equation" r:id="rId30" imgW="888614" imgH="431613" progId="Equation.DSMT4">
                  <p:embed/>
                  <p:pic>
                    <p:nvPicPr>
                      <p:cNvPr id="92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97126"/>
                        <a:ext cx="1341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4"/>
          <p:cNvGraphicFramePr>
            <a:graphicFrameLocks noChangeAspect="1"/>
          </p:cNvGraphicFramePr>
          <p:nvPr/>
        </p:nvGraphicFramePr>
        <p:xfrm>
          <a:off x="8737600" y="2376489"/>
          <a:ext cx="13033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63225" imgH="431613" progId="Equation.DSMT4">
                  <p:embed/>
                </p:oleObj>
              </mc:Choice>
              <mc:Fallback>
                <p:oleObj name="Equation" r:id="rId32" imgW="863225" imgH="431613" progId="Equation.DSMT4">
                  <p:embed/>
                  <p:pic>
                    <p:nvPicPr>
                      <p:cNvPr id="92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2376489"/>
                        <a:ext cx="13033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4"/>
          <p:cNvGraphicFramePr>
            <a:graphicFrameLocks noChangeAspect="1"/>
          </p:cNvGraphicFramePr>
          <p:nvPr/>
        </p:nvGraphicFramePr>
        <p:xfrm>
          <a:off x="7226300" y="3165476"/>
          <a:ext cx="1341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88614" imgH="431613" progId="Equation.DSMT4">
                  <p:embed/>
                </p:oleObj>
              </mc:Choice>
              <mc:Fallback>
                <p:oleObj name="Equation" r:id="rId34" imgW="888614" imgH="431613" progId="Equation.DSMT4">
                  <p:embed/>
                  <p:pic>
                    <p:nvPicPr>
                      <p:cNvPr id="92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165476"/>
                        <a:ext cx="1341438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4"/>
          <p:cNvGraphicFramePr>
            <a:graphicFrameLocks noChangeAspect="1"/>
          </p:cNvGraphicFramePr>
          <p:nvPr/>
        </p:nvGraphicFramePr>
        <p:xfrm>
          <a:off x="7318376" y="447516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18671" imgH="241195" progId="Equation.DSMT4">
                  <p:embed/>
                </p:oleObj>
              </mc:Choice>
              <mc:Fallback>
                <p:oleObj name="Equation" r:id="rId36" imgW="1218671" imgH="241195" progId="Equation.DSMT4">
                  <p:embed/>
                  <p:pic>
                    <p:nvPicPr>
                      <p:cNvPr id="92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6" y="4475164"/>
                        <a:ext cx="1839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4"/>
          <p:cNvGraphicFramePr>
            <a:graphicFrameLocks noChangeAspect="1"/>
          </p:cNvGraphicFramePr>
          <p:nvPr/>
        </p:nvGraphicFramePr>
        <p:xfrm>
          <a:off x="7308851" y="5002214"/>
          <a:ext cx="1839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671" imgH="241195" progId="Equation.DSMT4">
                  <p:embed/>
                </p:oleObj>
              </mc:Choice>
              <mc:Fallback>
                <p:oleObj name="Equation" r:id="rId38" imgW="1218671" imgH="241195" progId="Equation.DSMT4">
                  <p:embed/>
                  <p:pic>
                    <p:nvPicPr>
                      <p:cNvPr id="92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1" y="5002214"/>
                        <a:ext cx="1839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4"/>
          <p:cNvGraphicFramePr>
            <a:graphicFrameLocks noChangeAspect="1"/>
          </p:cNvGraphicFramePr>
          <p:nvPr/>
        </p:nvGraphicFramePr>
        <p:xfrm>
          <a:off x="7313613" y="5573714"/>
          <a:ext cx="1839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671" imgH="241195" progId="Equation.DSMT4">
                  <p:embed/>
                </p:oleObj>
              </mc:Choice>
              <mc:Fallback>
                <p:oleObj name="Equation" r:id="rId40" imgW="1218671" imgH="241195" progId="Equation.DSMT4">
                  <p:embed/>
                  <p:pic>
                    <p:nvPicPr>
                      <p:cNvPr id="9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5573714"/>
                        <a:ext cx="18399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140576" y="638175"/>
            <a:ext cx="2157413" cy="40005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93025" y="6081714"/>
            <a:ext cx="979488" cy="369887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Arial" pitchFamily="34" charset="0"/>
              </a:rPr>
              <a:t>CLOS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793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  <p:bldP spid="19" grpId="1"/>
      <p:bldP spid="20" grpId="0"/>
      <p:bldP spid="20" grpId="1"/>
      <p:bldP spid="21" grpId="0"/>
      <p:bldP spid="21" grpId="1"/>
      <p:bldP spid="30" grpId="0" animBg="1"/>
      <p:bldP spid="3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399B9-33CB-4E3E-A260-3E3233E1B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69A0CB-5538-466A-9FFD-DF095D3072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9537" y="188641"/>
            <a:ext cx="7632848" cy="170627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555254-57CE-4498-BD66-5424A16E6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17226"/>
              </p:ext>
            </p:extLst>
          </p:nvPr>
        </p:nvGraphicFramePr>
        <p:xfrm>
          <a:off x="53911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555254-57CE-4498-BD66-5424A16E6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11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9CC800-DF35-4BFB-BC48-F7D0531DB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36119"/>
              </p:ext>
            </p:extLst>
          </p:nvPr>
        </p:nvGraphicFramePr>
        <p:xfrm>
          <a:off x="1775521" y="1864454"/>
          <a:ext cx="5706781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33560" imgH="279360" progId="Equation.DSMT4">
                  <p:embed/>
                </p:oleObj>
              </mc:Choice>
              <mc:Fallback>
                <p:oleObj name="Equation" r:id="rId7" imgW="37335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9CC800-DF35-4BFB-BC48-F7D0531DB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21" y="1864454"/>
                        <a:ext cx="5706781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0B432D-ACAC-4788-9186-8CC231CF4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38319"/>
              </p:ext>
            </p:extLst>
          </p:nvPr>
        </p:nvGraphicFramePr>
        <p:xfrm>
          <a:off x="3106738" y="2341564"/>
          <a:ext cx="3492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279360" progId="Equation.DSMT4">
                  <p:embed/>
                </p:oleObj>
              </mc:Choice>
              <mc:Fallback>
                <p:oleObj name="Equation" r:id="rId9" imgW="22860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0B432D-ACAC-4788-9186-8CC231CF4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6738" y="2341564"/>
                        <a:ext cx="34925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D690E34-3F3B-45E8-BF26-95E9921F8E21}"/>
              </a:ext>
            </a:extLst>
          </p:cNvPr>
          <p:cNvSpPr txBox="1"/>
          <p:nvPr/>
        </p:nvSpPr>
        <p:spPr>
          <a:xfrm>
            <a:off x="7778474" y="1894914"/>
            <a:ext cx="22059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art by </a:t>
            </a:r>
            <a:r>
              <a:rPr lang="en-CA" dirty="0" err="1">
                <a:solidFill>
                  <a:srgbClr val="FF0000"/>
                </a:solidFill>
              </a:rPr>
              <a:t>FOILing</a:t>
            </a:r>
            <a:r>
              <a:rPr lang="en-CA" dirty="0">
                <a:solidFill>
                  <a:srgbClr val="FF0000"/>
                </a:solidFill>
              </a:rPr>
              <a:t> the left sid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1155DD-1E9C-4AE3-8F32-8303CD441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26884"/>
              </p:ext>
            </p:extLst>
          </p:nvPr>
        </p:nvGraphicFramePr>
        <p:xfrm>
          <a:off x="7392144" y="2511426"/>
          <a:ext cx="2800002" cy="39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342720" progId="Equation.DSMT4">
                  <p:embed/>
                </p:oleObj>
              </mc:Choice>
              <mc:Fallback>
                <p:oleObj name="Equation" r:id="rId11" imgW="240012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1155DD-1E9C-4AE3-8F32-8303CD441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2144" y="2511426"/>
                        <a:ext cx="2800002" cy="39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544AC5-0447-433E-AFED-B462B27FF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44647"/>
              </p:ext>
            </p:extLst>
          </p:nvPr>
        </p:nvGraphicFramePr>
        <p:xfrm>
          <a:off x="7608168" y="2857376"/>
          <a:ext cx="1898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304560" progId="Equation.DSMT4">
                  <p:embed/>
                </p:oleObj>
              </mc:Choice>
              <mc:Fallback>
                <p:oleObj name="Equation" r:id="rId13" imgW="16254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544AC5-0447-433E-AFED-B462B27FF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8168" y="2857376"/>
                        <a:ext cx="18986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EC03DE-30FD-4ADB-93E0-9BEE412FF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6548"/>
              </p:ext>
            </p:extLst>
          </p:nvPr>
        </p:nvGraphicFramePr>
        <p:xfrm>
          <a:off x="7608168" y="3212976"/>
          <a:ext cx="163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EC03DE-30FD-4ADB-93E0-9BEE412FF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08168" y="3212976"/>
                        <a:ext cx="16319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D1278FB-2352-48C4-B155-0279B6376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64569"/>
              </p:ext>
            </p:extLst>
          </p:nvPr>
        </p:nvGraphicFramePr>
        <p:xfrm>
          <a:off x="2199706" y="2708921"/>
          <a:ext cx="38242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01640" imgH="279360" progId="Equation.DSMT4">
                  <p:embed/>
                </p:oleObj>
              </mc:Choice>
              <mc:Fallback>
                <p:oleObj name="Equation" r:id="rId17" imgW="25016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D1278FB-2352-48C4-B155-0279B6376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9706" y="2708921"/>
                        <a:ext cx="382428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1E7C22-C7F0-443E-97C9-28F0DE42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87641"/>
              </p:ext>
            </p:extLst>
          </p:nvPr>
        </p:nvGraphicFramePr>
        <p:xfrm>
          <a:off x="1703512" y="3186028"/>
          <a:ext cx="4503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46240" imgH="279360" progId="Equation.DSMT4">
                  <p:embed/>
                </p:oleObj>
              </mc:Choice>
              <mc:Fallback>
                <p:oleObj name="Equation" r:id="rId19" imgW="294624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41E7C22-C7F0-443E-97C9-28F0DE424B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03512" y="3186028"/>
                        <a:ext cx="450373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48A6E0-FE27-41DD-9858-98EB67B13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79071"/>
              </p:ext>
            </p:extLst>
          </p:nvPr>
        </p:nvGraphicFramePr>
        <p:xfrm>
          <a:off x="2394369" y="3611372"/>
          <a:ext cx="38242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01640" imgH="342720" progId="Equation.DSMT4">
                  <p:embed/>
                </p:oleObj>
              </mc:Choice>
              <mc:Fallback>
                <p:oleObj name="Equation" r:id="rId21" imgW="250164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48A6E0-FE27-41DD-9858-98EB67B13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94369" y="3611372"/>
                        <a:ext cx="38242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45A73D-A1C4-4639-8ED5-93995731F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35320"/>
              </p:ext>
            </p:extLst>
          </p:nvPr>
        </p:nvGraphicFramePr>
        <p:xfrm>
          <a:off x="3140200" y="4135247"/>
          <a:ext cx="3067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06280" imgH="342720" progId="Equation.DSMT4">
                  <p:embed/>
                </p:oleObj>
              </mc:Choice>
              <mc:Fallback>
                <p:oleObj name="Equation" r:id="rId23" imgW="200628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45A73D-A1C4-4639-8ED5-93995731F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40200" y="4135247"/>
                        <a:ext cx="30670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A84A81-DED6-4773-8694-B1DB230A3ACD}"/>
              </a:ext>
            </a:extLst>
          </p:cNvPr>
          <p:cNvSpPr txBox="1"/>
          <p:nvPr/>
        </p:nvSpPr>
        <p:spPr>
          <a:xfrm>
            <a:off x="7482301" y="3924352"/>
            <a:ext cx="2800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th brackets must be equal to zero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FCD81BD-CE52-42E9-92C6-395EBBD57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645163"/>
              </p:ext>
            </p:extLst>
          </p:nvPr>
        </p:nvGraphicFramePr>
        <p:xfrm>
          <a:off x="2058477" y="4656629"/>
          <a:ext cx="1358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FCD81BD-CE52-42E9-92C6-395EBBD57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58477" y="4656629"/>
                        <a:ext cx="13589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554276-948A-4EEE-9CCF-5D30B84F7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018"/>
              </p:ext>
            </p:extLst>
          </p:nvPr>
        </p:nvGraphicFramePr>
        <p:xfrm>
          <a:off x="2567609" y="5008165"/>
          <a:ext cx="10287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2840" imgH="228600" progId="Equation.DSMT4">
                  <p:embed/>
                </p:oleObj>
              </mc:Choice>
              <mc:Fallback>
                <p:oleObj name="Equation" r:id="rId27" imgW="6728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D554276-948A-4EEE-9CCF-5D30B84F7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67609" y="5008165"/>
                        <a:ext cx="1028701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170404-F324-45BE-AAB0-E0B5E21B8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25755"/>
              </p:ext>
            </p:extLst>
          </p:nvPr>
        </p:nvGraphicFramePr>
        <p:xfrm>
          <a:off x="2567609" y="5440213"/>
          <a:ext cx="931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431640" progId="Equation.DSMT4">
                  <p:embed/>
                </p:oleObj>
              </mc:Choice>
              <mc:Fallback>
                <p:oleObj name="Equation" r:id="rId29" imgW="6094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170404-F324-45BE-AAB0-E0B5E21B8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67609" y="5440213"/>
                        <a:ext cx="93186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386444-9A7B-4E07-B3E6-440401561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24370"/>
              </p:ext>
            </p:extLst>
          </p:nvPr>
        </p:nvGraphicFramePr>
        <p:xfrm>
          <a:off x="4852987" y="4734310"/>
          <a:ext cx="1358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8840" imgH="228600" progId="Equation.DSMT4">
                  <p:embed/>
                </p:oleObj>
              </mc:Choice>
              <mc:Fallback>
                <p:oleObj name="Equation" r:id="rId31" imgW="8888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2386444-9A7B-4E07-B3E6-440401561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52987" y="4734310"/>
                        <a:ext cx="13589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777C2EF-1870-4203-AF4E-D7B2D9150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63789"/>
              </p:ext>
            </p:extLst>
          </p:nvPr>
        </p:nvGraphicFramePr>
        <p:xfrm>
          <a:off x="5491040" y="5062546"/>
          <a:ext cx="10302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228600" progId="Equation.DSMT4">
                  <p:embed/>
                </p:oleObj>
              </mc:Choice>
              <mc:Fallback>
                <p:oleObj name="Equation" r:id="rId33" imgW="67284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777C2EF-1870-4203-AF4E-D7B2D9150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91040" y="5062546"/>
                        <a:ext cx="103028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C3CA71E-CD3F-4F07-BB06-E88E671F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24553"/>
              </p:ext>
            </p:extLst>
          </p:nvPr>
        </p:nvGraphicFramePr>
        <p:xfrm>
          <a:off x="4918075" y="5427076"/>
          <a:ext cx="15938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1120" imgH="507960" progId="Equation.DSMT4">
                  <p:embed/>
                </p:oleObj>
              </mc:Choice>
              <mc:Fallback>
                <p:oleObj name="Equation" r:id="rId35" imgW="104112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C3CA71E-CD3F-4F07-BB06-E88E671F2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18075" y="5427076"/>
                        <a:ext cx="15938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1DD8530-FE7A-4177-91FC-65CB4DEA1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38352"/>
              </p:ext>
            </p:extLst>
          </p:nvPr>
        </p:nvGraphicFramePr>
        <p:xfrm>
          <a:off x="3143673" y="2327275"/>
          <a:ext cx="3609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361960" imgH="279360" progId="Equation.DSMT4">
                  <p:embed/>
                </p:oleObj>
              </mc:Choice>
              <mc:Fallback>
                <p:oleObj name="Equation" r:id="rId37" imgW="236196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1DD8530-FE7A-4177-91FC-65CB4DEA1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43673" y="2327275"/>
                        <a:ext cx="36099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692F145-B1C7-4AFD-9BBB-E4BAFE5E6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81964"/>
              </p:ext>
            </p:extLst>
          </p:nvPr>
        </p:nvGraphicFramePr>
        <p:xfrm>
          <a:off x="5467922" y="6088285"/>
          <a:ext cx="7000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200" imgH="190440" progId="Equation.DSMT4">
                  <p:embed/>
                </p:oleObj>
              </mc:Choice>
              <mc:Fallback>
                <p:oleObj name="Equation" r:id="rId39" imgW="45720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692F145-B1C7-4AFD-9BBB-E4BAFE5E6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67922" y="6088285"/>
                        <a:ext cx="700087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41DAD5F-F82F-45A2-9148-70D1A4D68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29082"/>
              </p:ext>
            </p:extLst>
          </p:nvPr>
        </p:nvGraphicFramePr>
        <p:xfrm>
          <a:off x="5591945" y="6413525"/>
          <a:ext cx="6016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64880" progId="Equation.DSMT4">
                  <p:embed/>
                </p:oleObj>
              </mc:Choice>
              <mc:Fallback>
                <p:oleObj name="Equation" r:id="rId41" imgW="3934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41DAD5F-F82F-45A2-9148-70D1A4D68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91945" y="6413525"/>
                        <a:ext cx="60166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16B1A85-46F8-44EF-8338-672F19C43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93576"/>
              </p:ext>
            </p:extLst>
          </p:nvPr>
        </p:nvGraphicFramePr>
        <p:xfrm>
          <a:off x="6456041" y="6353606"/>
          <a:ext cx="7572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5000" imgH="228600" progId="Equation.DSMT4">
                  <p:embed/>
                </p:oleObj>
              </mc:Choice>
              <mc:Fallback>
                <p:oleObj name="Equation" r:id="rId43" imgW="4950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16B1A85-46F8-44EF-8338-672F19C43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456041" y="6353606"/>
                        <a:ext cx="7572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3474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5" y="297878"/>
            <a:ext cx="9793089" cy="5111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) Difference between an Identity and an equation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928689"/>
            <a:ext cx="11665295" cy="343641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A trigonometric identity is an equation that is equal for all values of the variable(s) for which the equation is defined</a:t>
            </a:r>
          </a:p>
          <a:p>
            <a:pPr eaLnBrk="1" hangingPunct="1"/>
            <a:r>
              <a:rPr lang="en-CA" sz="2200" dirty="0"/>
              <a:t>Examples of trigonometric identities</a:t>
            </a:r>
          </a:p>
          <a:p>
            <a:pPr eaLnBrk="1" hangingPunct="1"/>
            <a:endParaRPr lang="en-CA" sz="2200" dirty="0"/>
          </a:p>
          <a:p>
            <a:pPr marL="0" indent="0" eaLnBrk="1" hangingPunct="1">
              <a:buNone/>
            </a:pPr>
            <a:endParaRPr lang="en-CA" sz="2200" dirty="0"/>
          </a:p>
          <a:p>
            <a:pPr marL="0" indent="0" eaLnBrk="1" hangingPunct="1">
              <a:buNone/>
            </a:pPr>
            <a:br>
              <a:rPr lang="en-CA" sz="2200" dirty="0"/>
            </a:br>
            <a:endParaRPr lang="en-CA" sz="2200" dirty="0"/>
          </a:p>
          <a:p>
            <a:r>
              <a:rPr lang="en-CA" sz="2200" dirty="0"/>
              <a:t>Trigonometric equations that are not Identities.  They are only equal at certain angl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24088" y="2087563"/>
          <a:ext cx="224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469900" progId="Equation.DSMT4">
                  <p:embed/>
                </p:oleObj>
              </mc:Choice>
              <mc:Fallback>
                <p:oleObj name="Equation" r:id="rId4" imgW="1409700" imgH="4699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087563"/>
                        <a:ext cx="2247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24158"/>
              </p:ext>
            </p:extLst>
          </p:nvPr>
        </p:nvGraphicFramePr>
        <p:xfrm>
          <a:off x="2063553" y="4097314"/>
          <a:ext cx="14271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190417" progId="Equation.DSMT4">
                  <p:embed/>
                </p:oleObj>
              </mc:Choice>
              <mc:Fallback>
                <p:oleObj name="Equation" r:id="rId6" imgW="710891" imgH="190417" progId="Equation.DSMT4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4097314"/>
                        <a:ext cx="14271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4471988" y="4271109"/>
            <a:ext cx="5434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quation is true only at certain values of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“x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56151" y="2144713"/>
            <a:ext cx="48926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Both sides are equal for all values of “x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92616" y="2697992"/>
            <a:ext cx="6203942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the two sides of the equation will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overlap, equation is equal for all real values of “x”,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ndicating it’s an IDENT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02968" y="4703704"/>
            <a:ext cx="58134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Graphically, both sides only intersect at certain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points, then the equation is NOT an identit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93A3365-5072-F13E-0D18-B4F82CF78B48}"/>
              </a:ext>
            </a:extLst>
          </p:cNvPr>
          <p:cNvSpPr txBox="1">
            <a:spLocks/>
          </p:cNvSpPr>
          <p:nvPr/>
        </p:nvSpPr>
        <p:spPr>
          <a:xfrm>
            <a:off x="317325" y="5411728"/>
            <a:ext cx="9937105" cy="12576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Plug in a random value for the angle and then check if both sides are equal.    If equal </a:t>
            </a:r>
            <a:r>
              <a:rPr lang="en-CA" sz="2200" dirty="0">
                <a:sym typeface="Wingdings" panose="05000000000000000000" pitchFamily="2" charset="2"/>
              </a:rPr>
              <a:t> likely an identity</a:t>
            </a:r>
            <a:endParaRPr lang="en-CA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466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"/>
            <a:ext cx="7859216" cy="72548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IV) Basic Identities: “STUFF to remember</a:t>
            </a:r>
          </a:p>
        </p:txBody>
      </p:sp>
      <p:sp>
        <p:nvSpPr>
          <p:cNvPr id="5142" name="Content Placeholder 2"/>
          <p:cNvSpPr>
            <a:spLocks noGrp="1"/>
          </p:cNvSpPr>
          <p:nvPr>
            <p:ph sz="quarter" idx="1"/>
          </p:nvPr>
        </p:nvSpPr>
        <p:spPr>
          <a:xfrm>
            <a:off x="203300" y="763588"/>
            <a:ext cx="8249344" cy="5330825"/>
          </a:xfrm>
        </p:spPr>
        <p:txBody>
          <a:bodyPr/>
          <a:lstStyle/>
          <a:p>
            <a:pPr eaLnBrk="1" hangingPunct="1"/>
            <a:r>
              <a:rPr lang="en-CA" sz="2200" dirty="0"/>
              <a:t>Odd- Even Identitie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endParaRPr lang="en-CA" sz="2200" dirty="0"/>
          </a:p>
          <a:p>
            <a:pPr eaLnBrk="1" hangingPunct="1"/>
            <a:r>
              <a:rPr lang="en-CA" sz="2200" dirty="0"/>
              <a:t>Reciprocal Identities</a:t>
            </a:r>
            <a:br>
              <a:rPr lang="en-CA" sz="2200" dirty="0"/>
            </a:br>
            <a:br>
              <a:rPr lang="en-CA" sz="2200" dirty="0"/>
            </a:br>
            <a:endParaRPr lang="en-CA" sz="2200" dirty="0"/>
          </a:p>
          <a:p>
            <a:pPr eaLnBrk="1" hangingPunct="1"/>
            <a:r>
              <a:rPr lang="en-CA" sz="2200" dirty="0"/>
              <a:t>Quotient Identities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endParaRPr lang="en-CA" sz="2200" dirty="0"/>
          </a:p>
          <a:p>
            <a:pPr eaLnBrk="1" hangingPunct="1"/>
            <a:r>
              <a:rPr lang="en-CA" sz="2200" dirty="0"/>
              <a:t>Pythagorean Identities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8700"/>
              </p:ext>
            </p:extLst>
          </p:nvPr>
        </p:nvGraphicFramePr>
        <p:xfrm>
          <a:off x="3469183" y="1187299"/>
          <a:ext cx="1179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183" y="1187299"/>
                        <a:ext cx="11795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17882"/>
              </p:ext>
            </p:extLst>
          </p:nvPr>
        </p:nvGraphicFramePr>
        <p:xfrm>
          <a:off x="4642346" y="1211111"/>
          <a:ext cx="771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90500" progId="Equation.DSMT4">
                  <p:embed/>
                </p:oleObj>
              </mc:Choice>
              <mc:Fallback>
                <p:oleObj name="Equation" r:id="rId6" imgW="457200" imgH="190500" progId="Equation.DSMT4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346" y="1211111"/>
                        <a:ext cx="7715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38835"/>
              </p:ext>
            </p:extLst>
          </p:nvPr>
        </p:nvGraphicFramePr>
        <p:xfrm>
          <a:off x="5880595" y="1209524"/>
          <a:ext cx="1220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53890" progId="Equation.DSMT4">
                  <p:embed/>
                </p:oleObj>
              </mc:Choice>
              <mc:Fallback>
                <p:oleObj name="Equation" r:id="rId8" imgW="723586" imgH="25389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595" y="1209524"/>
                        <a:ext cx="12207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24569"/>
              </p:ext>
            </p:extLst>
          </p:nvPr>
        </p:nvGraphicFramePr>
        <p:xfrm>
          <a:off x="7147420" y="1293661"/>
          <a:ext cx="6223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152334" progId="Equation.DSMT4">
                  <p:embed/>
                </p:oleObj>
              </mc:Choice>
              <mc:Fallback>
                <p:oleObj name="Equation" r:id="rId10" imgW="368140" imgH="152334" progId="Equation.DSMT4">
                  <p:embed/>
                  <p:pic>
                    <p:nvPicPr>
                      <p:cNvPr id="5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420" y="1293661"/>
                        <a:ext cx="62230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65384"/>
              </p:ext>
            </p:extLst>
          </p:nvPr>
        </p:nvGraphicFramePr>
        <p:xfrm>
          <a:off x="8206283" y="1231749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0891" imgH="253890" progId="Equation.DSMT4">
                  <p:embed/>
                </p:oleObj>
              </mc:Choice>
              <mc:Fallback>
                <p:oleObj name="Equation" r:id="rId12" imgW="710891" imgH="253890" progId="Equation.DSMT4">
                  <p:embed/>
                  <p:pic>
                    <p:nvPicPr>
                      <p:cNvPr id="51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283" y="1231749"/>
                        <a:ext cx="1198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05609"/>
              </p:ext>
            </p:extLst>
          </p:nvPr>
        </p:nvGraphicFramePr>
        <p:xfrm>
          <a:off x="9404845" y="1304773"/>
          <a:ext cx="793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165028" progId="Equation.DSMT4">
                  <p:embed/>
                </p:oleObj>
              </mc:Choice>
              <mc:Fallback>
                <p:oleObj name="Equation" r:id="rId14" imgW="469696" imgH="165028" progId="Equation.DSMT4">
                  <p:embed/>
                  <p:pic>
                    <p:nvPicPr>
                      <p:cNvPr id="51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845" y="1304773"/>
                        <a:ext cx="7937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47822"/>
              </p:ext>
            </p:extLst>
          </p:nvPr>
        </p:nvGraphicFramePr>
        <p:xfrm>
          <a:off x="3468142" y="2619760"/>
          <a:ext cx="815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152280" progId="Equation.DSMT4">
                  <p:embed/>
                </p:oleObj>
              </mc:Choice>
              <mc:Fallback>
                <p:oleObj name="Equation" r:id="rId16" imgW="482400" imgH="152280" progId="Equation.DSMT4">
                  <p:embed/>
                  <p:pic>
                    <p:nvPicPr>
                      <p:cNvPr id="51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142" y="2619760"/>
                        <a:ext cx="815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29845"/>
              </p:ext>
            </p:extLst>
          </p:nvPr>
        </p:nvGraphicFramePr>
        <p:xfrm>
          <a:off x="4304754" y="2370522"/>
          <a:ext cx="620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431640" progId="Equation.DSMT4">
                  <p:embed/>
                </p:oleObj>
              </mc:Choice>
              <mc:Fallback>
                <p:oleObj name="Equation" r:id="rId18" imgW="368280" imgH="431640" progId="Equation.DSMT4">
                  <p:embed/>
                  <p:pic>
                    <p:nvPicPr>
                      <p:cNvPr id="51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754" y="2370522"/>
                        <a:ext cx="6207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38520"/>
              </p:ext>
            </p:extLst>
          </p:nvPr>
        </p:nvGraphicFramePr>
        <p:xfrm>
          <a:off x="5855742" y="2597535"/>
          <a:ext cx="815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152280" progId="Equation.DSMT4">
                  <p:embed/>
                </p:oleObj>
              </mc:Choice>
              <mc:Fallback>
                <p:oleObj name="Equation" r:id="rId20" imgW="482400" imgH="152280" progId="Equation.DSMT4">
                  <p:embed/>
                  <p:pic>
                    <p:nvPicPr>
                      <p:cNvPr id="51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742" y="2597535"/>
                        <a:ext cx="815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24074"/>
              </p:ext>
            </p:extLst>
          </p:nvPr>
        </p:nvGraphicFramePr>
        <p:xfrm>
          <a:off x="6670129" y="2348297"/>
          <a:ext cx="665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431640" progId="Equation.DSMT4">
                  <p:embed/>
                </p:oleObj>
              </mc:Choice>
              <mc:Fallback>
                <p:oleObj name="Equation" r:id="rId22" imgW="393480" imgH="431640" progId="Equation.DSMT4">
                  <p:embed/>
                  <p:pic>
                    <p:nvPicPr>
                      <p:cNvPr id="5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129" y="2348297"/>
                        <a:ext cx="6651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22295"/>
              </p:ext>
            </p:extLst>
          </p:nvPr>
        </p:nvGraphicFramePr>
        <p:xfrm>
          <a:off x="8330654" y="2594360"/>
          <a:ext cx="815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5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654" y="2594360"/>
                        <a:ext cx="8159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64701"/>
              </p:ext>
            </p:extLst>
          </p:nvPr>
        </p:nvGraphicFramePr>
        <p:xfrm>
          <a:off x="9145042" y="2356235"/>
          <a:ext cx="6651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431640" progId="Equation.DSMT4">
                  <p:embed/>
                </p:oleObj>
              </mc:Choice>
              <mc:Fallback>
                <p:oleObj name="Equation" r:id="rId26" imgW="393480" imgH="431640" progId="Equation.DSMT4">
                  <p:embed/>
                  <p:pic>
                    <p:nvPicPr>
                      <p:cNvPr id="5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042" y="2356235"/>
                        <a:ext cx="6651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03021"/>
              </p:ext>
            </p:extLst>
          </p:nvPr>
        </p:nvGraphicFramePr>
        <p:xfrm>
          <a:off x="3411784" y="3701007"/>
          <a:ext cx="836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4870" imgH="164957" progId="Equation.DSMT4">
                  <p:embed/>
                </p:oleObj>
              </mc:Choice>
              <mc:Fallback>
                <p:oleObj name="Equation" r:id="rId28" imgW="494870" imgH="164957" progId="Equation.DSMT4">
                  <p:embed/>
                  <p:pic>
                    <p:nvPicPr>
                      <p:cNvPr id="5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784" y="3701007"/>
                        <a:ext cx="8366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84711"/>
              </p:ext>
            </p:extLst>
          </p:nvPr>
        </p:nvGraphicFramePr>
        <p:xfrm>
          <a:off x="4264271" y="3462882"/>
          <a:ext cx="6651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529" imgH="431613" progId="Equation.DSMT4">
                  <p:embed/>
                </p:oleObj>
              </mc:Choice>
              <mc:Fallback>
                <p:oleObj name="Equation" r:id="rId30" imgW="393529" imgH="431613" progId="Equation.DSMT4">
                  <p:embed/>
                  <p:pic>
                    <p:nvPicPr>
                      <p:cNvPr id="51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271" y="3462882"/>
                        <a:ext cx="6651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46003"/>
              </p:ext>
            </p:extLst>
          </p:nvPr>
        </p:nvGraphicFramePr>
        <p:xfrm>
          <a:off x="5766047" y="3678782"/>
          <a:ext cx="815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82391" imgH="165028" progId="Equation.DSMT4">
                  <p:embed/>
                </p:oleObj>
              </mc:Choice>
              <mc:Fallback>
                <p:oleObj name="Equation" r:id="rId32" imgW="482391" imgH="165028" progId="Equation.DSMT4">
                  <p:embed/>
                  <p:pic>
                    <p:nvPicPr>
                      <p:cNvPr id="51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047" y="3678782"/>
                        <a:ext cx="8159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55984"/>
              </p:ext>
            </p:extLst>
          </p:nvPr>
        </p:nvGraphicFramePr>
        <p:xfrm>
          <a:off x="6609009" y="3442244"/>
          <a:ext cx="665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529" imgH="431613" progId="Equation.DSMT4">
                  <p:embed/>
                </p:oleObj>
              </mc:Choice>
              <mc:Fallback>
                <p:oleObj name="Equation" r:id="rId34" imgW="393529" imgH="431613" progId="Equation.DSMT4">
                  <p:embed/>
                  <p:pic>
                    <p:nvPicPr>
                      <p:cNvPr id="51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009" y="3442244"/>
                        <a:ext cx="6651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52721"/>
              </p:ext>
            </p:extLst>
          </p:nvPr>
        </p:nvGraphicFramePr>
        <p:xfrm>
          <a:off x="2544218" y="5153175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18671" imgH="241195" progId="Equation.DSMT4">
                  <p:embed/>
                </p:oleObj>
              </mc:Choice>
              <mc:Fallback>
                <p:oleObj name="Equation" r:id="rId36" imgW="1218671" imgH="241195" progId="Equation.DSMT4">
                  <p:embed/>
                  <p:pic>
                    <p:nvPicPr>
                      <p:cNvPr id="51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218" y="5153175"/>
                        <a:ext cx="20589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36119"/>
              </p:ext>
            </p:extLst>
          </p:nvPr>
        </p:nvGraphicFramePr>
        <p:xfrm>
          <a:off x="5263604" y="5183339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8671" imgH="241195" progId="Equation.DSMT4">
                  <p:embed/>
                </p:oleObj>
              </mc:Choice>
              <mc:Fallback>
                <p:oleObj name="Equation" r:id="rId38" imgW="1218671" imgH="241195" progId="Equation.DSMT4">
                  <p:embed/>
                  <p:pic>
                    <p:nvPicPr>
                      <p:cNvPr id="51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604" y="5183339"/>
                        <a:ext cx="2058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31385"/>
              </p:ext>
            </p:extLst>
          </p:nvPr>
        </p:nvGraphicFramePr>
        <p:xfrm>
          <a:off x="7927429" y="5200800"/>
          <a:ext cx="2058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18671" imgH="241195" progId="Equation.DSMT4">
                  <p:embed/>
                </p:oleObj>
              </mc:Choice>
              <mc:Fallback>
                <p:oleObj name="Equation" r:id="rId40" imgW="1218671" imgH="241195" progId="Equation.DSMT4">
                  <p:embed/>
                  <p:pic>
                    <p:nvPicPr>
                      <p:cNvPr id="5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429" y="5200800"/>
                        <a:ext cx="2058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8139683" y="65754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06989" y="4184841"/>
            <a:ext cx="37957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ther identities can be created by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manipulating the equation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34847"/>
              </p:ext>
            </p:extLst>
          </p:nvPr>
        </p:nvGraphicFramePr>
        <p:xfrm>
          <a:off x="2585493" y="5667525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18671" imgH="241195" progId="Equation.DSMT4">
                  <p:embed/>
                </p:oleObj>
              </mc:Choice>
              <mc:Fallback>
                <p:oleObj name="Equation" r:id="rId43" imgW="1218671" imgH="241195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493" y="5667525"/>
                        <a:ext cx="20589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54746"/>
              </p:ext>
            </p:extLst>
          </p:nvPr>
        </p:nvGraphicFramePr>
        <p:xfrm>
          <a:off x="2548979" y="6183464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18671" imgH="241195" progId="Equation.DSMT4">
                  <p:embed/>
                </p:oleObj>
              </mc:Choice>
              <mc:Fallback>
                <p:oleObj name="Equation" r:id="rId45" imgW="1218671" imgH="241195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79" y="6183464"/>
                        <a:ext cx="2058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48504"/>
              </p:ext>
            </p:extLst>
          </p:nvPr>
        </p:nvGraphicFramePr>
        <p:xfrm>
          <a:off x="5276304" y="5646889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18671" imgH="241195" progId="Equation.DSMT4">
                  <p:embed/>
                </p:oleObj>
              </mc:Choice>
              <mc:Fallback>
                <p:oleObj name="Equation" r:id="rId47" imgW="1218671" imgH="241195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304" y="5646889"/>
                        <a:ext cx="2058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47745"/>
              </p:ext>
            </p:extLst>
          </p:nvPr>
        </p:nvGraphicFramePr>
        <p:xfrm>
          <a:off x="5239793" y="6162825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18671" imgH="241195" progId="Equation.DSMT4">
                  <p:embed/>
                </p:oleObj>
              </mc:Choice>
              <mc:Fallback>
                <p:oleObj name="Equation" r:id="rId49" imgW="1218671" imgH="241195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793" y="6162825"/>
                        <a:ext cx="20589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64772"/>
              </p:ext>
            </p:extLst>
          </p:nvPr>
        </p:nvGraphicFramePr>
        <p:xfrm>
          <a:off x="7903618" y="5626250"/>
          <a:ext cx="205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18671" imgH="241195" progId="Equation.DSMT4">
                  <p:embed/>
                </p:oleObj>
              </mc:Choice>
              <mc:Fallback>
                <p:oleObj name="Equation" r:id="rId51" imgW="1218671" imgH="241195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618" y="5626250"/>
                        <a:ext cx="20589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3681"/>
              </p:ext>
            </p:extLst>
          </p:nvPr>
        </p:nvGraphicFramePr>
        <p:xfrm>
          <a:off x="7898854" y="6110439"/>
          <a:ext cx="2058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218671" imgH="241195" progId="Equation.DSMT4">
                  <p:embed/>
                </p:oleObj>
              </mc:Choice>
              <mc:Fallback>
                <p:oleObj name="Equation" r:id="rId53" imgW="1218671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854" y="6110439"/>
                        <a:ext cx="2058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A410D06-3966-F756-19A1-18694447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12765"/>
              </p:ext>
            </p:extLst>
          </p:nvPr>
        </p:nvGraphicFramePr>
        <p:xfrm>
          <a:off x="3490913" y="1673225"/>
          <a:ext cx="1201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711000" imgH="253800" progId="Equation.DSMT4">
                  <p:embed/>
                </p:oleObj>
              </mc:Choice>
              <mc:Fallback>
                <p:oleObj name="Equation" r:id="rId55" imgW="711000" imgH="253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A410D06-3966-F756-19A1-18694447F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673225"/>
                        <a:ext cx="12017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C4310B9-F06D-6DD8-987D-B73E8066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15329"/>
              </p:ext>
            </p:extLst>
          </p:nvPr>
        </p:nvGraphicFramePr>
        <p:xfrm>
          <a:off x="4665663" y="1728788"/>
          <a:ext cx="7921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69800" imgH="152280" progId="Equation.DSMT4">
                  <p:embed/>
                </p:oleObj>
              </mc:Choice>
              <mc:Fallback>
                <p:oleObj name="Equation" r:id="rId57" imgW="469800" imgH="1522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C4310B9-F06D-6DD8-987D-B73E8066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728788"/>
                        <a:ext cx="79216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4A3A23-5C6E-5757-5139-337C26B90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87771"/>
              </p:ext>
            </p:extLst>
          </p:nvPr>
        </p:nvGraphicFramePr>
        <p:xfrm>
          <a:off x="5924550" y="1695450"/>
          <a:ext cx="1200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11000" imgH="253800" progId="Equation.DSMT4">
                  <p:embed/>
                </p:oleObj>
              </mc:Choice>
              <mc:Fallback>
                <p:oleObj name="Equation" r:id="rId59" imgW="7110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4A3A23-5C6E-5757-5139-337C26B90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695450"/>
                        <a:ext cx="1200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1665A01-3FB6-8C9E-1C30-74FCA3005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69563"/>
              </p:ext>
            </p:extLst>
          </p:nvPr>
        </p:nvGraphicFramePr>
        <p:xfrm>
          <a:off x="7189788" y="1779588"/>
          <a:ext cx="6016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55320" imgH="152280" progId="Equation.DSMT4">
                  <p:embed/>
                </p:oleObj>
              </mc:Choice>
              <mc:Fallback>
                <p:oleObj name="Equation" r:id="rId61" imgW="355320" imgH="1522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1665A01-3FB6-8C9E-1C30-74FCA3005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779588"/>
                        <a:ext cx="60166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4FA8B86-A337-5183-6A1C-38E273808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747615"/>
              </p:ext>
            </p:extLst>
          </p:nvPr>
        </p:nvGraphicFramePr>
        <p:xfrm>
          <a:off x="8238853" y="1717522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711000" imgH="253800" progId="Equation.DSMT4">
                  <p:embed/>
                </p:oleObj>
              </mc:Choice>
              <mc:Fallback>
                <p:oleObj name="Equation" r:id="rId63" imgW="711000" imgH="253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4FA8B86-A337-5183-6A1C-38E273808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853" y="1717522"/>
                        <a:ext cx="1198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0407E15-F3AD-6356-B564-CD180E85C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09529"/>
              </p:ext>
            </p:extLst>
          </p:nvPr>
        </p:nvGraphicFramePr>
        <p:xfrm>
          <a:off x="9437415" y="1790546"/>
          <a:ext cx="793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469800" imgH="164880" progId="Equation.DSMT4">
                  <p:embed/>
                </p:oleObj>
              </mc:Choice>
              <mc:Fallback>
                <p:oleObj name="Equation" r:id="rId65" imgW="469800" imgH="1648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20407E15-F3AD-6356-B564-CD180E85C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415" y="1790546"/>
                        <a:ext cx="7937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706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3378F9-0F07-2AE4-061C-B711279281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7017" y="332656"/>
            <a:ext cx="9956800" cy="3528392"/>
          </a:xfrm>
        </p:spPr>
        <p:txBody>
          <a:bodyPr/>
          <a:lstStyle/>
          <a:p>
            <a:r>
              <a:rPr lang="en-US" dirty="0"/>
              <a:t>Sum and Difference Identities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Double Angle Identities: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69E3C7C-9755-ACC3-CBE5-8740CA4F9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70089"/>
              </p:ext>
            </p:extLst>
          </p:nvPr>
        </p:nvGraphicFramePr>
        <p:xfrm>
          <a:off x="277497" y="980728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269E3C7C-9755-ACC3-CBE5-8740CA4F9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7" y="980728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6CFD8FD-722B-B442-05EA-69B329D6C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65622"/>
              </p:ext>
            </p:extLst>
          </p:nvPr>
        </p:nvGraphicFramePr>
        <p:xfrm>
          <a:off x="247017" y="1915448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254000" progId="Equation.DSMT4">
                  <p:embed/>
                </p:oleObj>
              </mc:Choice>
              <mc:Fallback>
                <p:oleObj name="Equation" r:id="rId6" imgW="2552700" imgH="254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26CFD8FD-722B-B442-05EA-69B329D6C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7" y="1915448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6285167-F60B-9C22-F521-238E41C2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66706"/>
              </p:ext>
            </p:extLst>
          </p:nvPr>
        </p:nvGraphicFramePr>
        <p:xfrm>
          <a:off x="6002669" y="1000571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254000" progId="Equation.DSMT4">
                  <p:embed/>
                </p:oleObj>
              </mc:Choice>
              <mc:Fallback>
                <p:oleObj name="Equation" r:id="rId8" imgW="2578100" imgH="254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56285167-F60B-9C22-F521-238E41C2F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669" y="1000571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FB11B275-C485-B48B-7266-FD05E9A89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48260"/>
              </p:ext>
            </p:extLst>
          </p:nvPr>
        </p:nvGraphicFramePr>
        <p:xfrm>
          <a:off x="6023992" y="191544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8100" imgH="254000" progId="Equation.DSMT4">
                  <p:embed/>
                </p:oleObj>
              </mc:Choice>
              <mc:Fallback>
                <p:oleObj name="Equation" r:id="rId10" imgW="2578100" imgH="2540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FB11B275-C485-B48B-7266-FD05E9A89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91544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89440C-FFB3-7FAF-7D4B-C5A9BAE7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94119"/>
              </p:ext>
            </p:extLst>
          </p:nvPr>
        </p:nvGraphicFramePr>
        <p:xfrm>
          <a:off x="623392" y="3842838"/>
          <a:ext cx="309154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177480" progId="Equation.DSMT4">
                  <p:embed/>
                </p:oleObj>
              </mc:Choice>
              <mc:Fallback>
                <p:oleObj name="Equation" r:id="rId12" imgW="1269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89440C-FFB3-7FAF-7D4B-C5A9BAE77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392" y="3842838"/>
                        <a:ext cx="309154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4005E24-5004-04D6-82B1-22DF40EC3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72736"/>
              </p:ext>
            </p:extLst>
          </p:nvPr>
        </p:nvGraphicFramePr>
        <p:xfrm>
          <a:off x="4439816" y="3793098"/>
          <a:ext cx="3557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03040" progId="Equation.DSMT4">
                  <p:embed/>
                </p:oleObj>
              </mc:Choice>
              <mc:Fallback>
                <p:oleObj name="Equation" r:id="rId14" imgW="14601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4005E24-5004-04D6-82B1-22DF40EC3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9816" y="3793098"/>
                        <a:ext cx="3557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1A4260-EAA0-505A-8363-5A43A743E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61949"/>
              </p:ext>
            </p:extLst>
          </p:nvPr>
        </p:nvGraphicFramePr>
        <p:xfrm>
          <a:off x="4471411" y="4916361"/>
          <a:ext cx="30305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1A4260-EAA0-505A-8363-5A43A743E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1411" y="4916361"/>
                        <a:ext cx="303053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A3A48D-BADB-E9B2-7F28-5B896689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82258"/>
              </p:ext>
            </p:extLst>
          </p:nvPr>
        </p:nvGraphicFramePr>
        <p:xfrm>
          <a:off x="4439816" y="4400891"/>
          <a:ext cx="3062132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203040" progId="Equation.DSMT4">
                  <p:embed/>
                </p:oleObj>
              </mc:Choice>
              <mc:Fallback>
                <p:oleObj name="Equation" r:id="rId18" imgW="12445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3A3A48D-BADB-E9B2-7F28-5B8966897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9816" y="4400891"/>
                        <a:ext cx="3062132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4834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2956" y="119064"/>
            <a:ext cx="6995120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) Odd Functions vs Even Functions:</a:t>
            </a:r>
          </a:p>
        </p:txBody>
      </p:sp>
      <p:sp>
        <p:nvSpPr>
          <p:cNvPr id="2058" name="Content Placeholder 2"/>
          <p:cNvSpPr>
            <a:spLocks noGrp="1"/>
          </p:cNvSpPr>
          <p:nvPr>
            <p:ph sz="quarter" idx="1"/>
          </p:nvPr>
        </p:nvSpPr>
        <p:spPr>
          <a:xfrm>
            <a:off x="1739901" y="930275"/>
            <a:ext cx="8802687" cy="5491162"/>
          </a:xfrm>
        </p:spPr>
        <p:txBody>
          <a:bodyPr/>
          <a:lstStyle/>
          <a:p>
            <a:r>
              <a:rPr lang="en-CA" sz="2200"/>
              <a:t>Even Identities: An function that looks the same when reflected over the y-axis (Horizontal Reflection)</a:t>
            </a:r>
          </a:p>
          <a:p>
            <a:endParaRPr lang="en-CA" sz="2200"/>
          </a:p>
          <a:p>
            <a:endParaRPr lang="en-CA" sz="2200"/>
          </a:p>
          <a:p>
            <a:endParaRPr lang="en-CA" sz="2200"/>
          </a:p>
          <a:p>
            <a:pPr>
              <a:buFont typeface="Wingdings" pitchFamily="2" charset="2"/>
              <a:buNone/>
            </a:pPr>
            <a:br>
              <a:rPr lang="en-CA" sz="2200"/>
            </a:br>
            <a:endParaRPr lang="en-CA" sz="1200"/>
          </a:p>
          <a:p>
            <a:r>
              <a:rPr lang="en-CA" sz="2200"/>
              <a:t>Odd Identities: A function that looks the same when reflected over both the X and Y axis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124701" y="1368425"/>
          <a:ext cx="1604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53890" progId="Equation.DSMT4">
                  <p:embed/>
                </p:oleObj>
              </mc:Choice>
              <mc:Fallback>
                <p:oleObj name="Equation" r:id="rId4" imgW="100286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1368425"/>
                        <a:ext cx="16049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5861051" y="3914775"/>
          <a:ext cx="1749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2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1" y="3914775"/>
                        <a:ext cx="17494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7821613" y="3933825"/>
          <a:ext cx="2379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255" imgH="253890" progId="Equation.DSMT4">
                  <p:embed/>
                </p:oleObj>
              </mc:Choice>
              <mc:Fallback>
                <p:oleObj name="Equation" r:id="rId8" imgW="1485255" imgH="25389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933825"/>
                        <a:ext cx="23796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1863725" y="2149476"/>
          <a:ext cx="23637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253890" progId="Equation.DSMT4">
                  <p:embed/>
                </p:oleObj>
              </mc:Choice>
              <mc:Fallback>
                <p:oleObj name="Equation" r:id="rId10" imgW="1205977" imgH="253890" progId="Equation.DSMT4">
                  <p:embed/>
                  <p:pic>
                    <p:nvPicPr>
                      <p:cNvPr id="20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149476"/>
                        <a:ext cx="23637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4357689" y="1812926"/>
            <a:ext cx="4899025" cy="1584325"/>
            <a:chOff x="1880" y="1133"/>
            <a:chExt cx="3086" cy="998"/>
          </a:xfrm>
        </p:grpSpPr>
        <p:sp>
          <p:nvSpPr>
            <p:cNvPr id="2125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3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4"/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15"/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16"/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7"/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8"/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9"/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20"/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21"/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22"/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23"/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24"/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25"/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26"/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27"/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28"/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29"/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30"/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31"/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32"/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33"/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34"/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35"/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36"/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37"/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38"/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39"/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40"/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41"/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42"/>
            <p:cNvSpPr>
              <a:spLocks noChangeArrowheads="1"/>
            </p:cNvSpPr>
            <p:nvPr/>
          </p:nvSpPr>
          <p:spPr bwMode="auto">
            <a:xfrm>
              <a:off x="4898" y="1567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6" name="Freeform 43"/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44"/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45"/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46"/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47"/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48"/>
            <p:cNvSpPr>
              <a:spLocks noChangeArrowheads="1"/>
            </p:cNvSpPr>
            <p:nvPr/>
          </p:nvSpPr>
          <p:spPr bwMode="auto">
            <a:xfrm>
              <a:off x="3469" y="1133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62" name="Freeform 49"/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50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51"/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52"/>
            <p:cNvSpPr>
              <a:spLocks noChangeArrowheads="1"/>
            </p:cNvSpPr>
            <p:nvPr/>
          </p:nvSpPr>
          <p:spPr bwMode="auto">
            <a:xfrm>
              <a:off x="1880" y="1647"/>
              <a:ext cx="65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2166" name="Line 53"/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54"/>
            <p:cNvSpPr>
              <a:spLocks noChangeArrowheads="1"/>
            </p:cNvSpPr>
            <p:nvPr/>
          </p:nvSpPr>
          <p:spPr bwMode="auto">
            <a:xfrm>
              <a:off x="2649" y="1647"/>
              <a:ext cx="4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2168" name="Rectangle 55"/>
            <p:cNvSpPr>
              <a:spLocks noChangeArrowheads="1"/>
            </p:cNvSpPr>
            <p:nvPr/>
          </p:nvSpPr>
          <p:spPr bwMode="auto">
            <a:xfrm>
              <a:off x="3445" y="1647"/>
              <a:ext cx="2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69" name="Line 56"/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57"/>
            <p:cNvSpPr>
              <a:spLocks noChangeArrowheads="1"/>
            </p:cNvSpPr>
            <p:nvPr/>
          </p:nvSpPr>
          <p:spPr bwMode="auto">
            <a:xfrm>
              <a:off x="4195" y="1647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71" name="Line 58"/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59"/>
            <p:cNvSpPr>
              <a:spLocks noChangeArrowheads="1"/>
            </p:cNvSpPr>
            <p:nvPr/>
          </p:nvSpPr>
          <p:spPr bwMode="auto">
            <a:xfrm>
              <a:off x="4924" y="1647"/>
              <a:ext cx="4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73" name="Rectangle 60"/>
            <p:cNvSpPr>
              <a:spLocks noChangeArrowheads="1"/>
            </p:cNvSpPr>
            <p:nvPr/>
          </p:nvSpPr>
          <p:spPr bwMode="auto">
            <a:xfrm>
              <a:off x="3347" y="2007"/>
              <a:ext cx="4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74" name="Line 61"/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62"/>
            <p:cNvSpPr>
              <a:spLocks noChangeArrowheads="1"/>
            </p:cNvSpPr>
            <p:nvPr/>
          </p:nvSpPr>
          <p:spPr bwMode="auto">
            <a:xfrm>
              <a:off x="3381" y="1217"/>
              <a:ext cx="2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6" name="Line 63"/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65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7" name="Freeform 64"/>
          <p:cNvSpPr>
            <a:spLocks/>
          </p:cNvSpPr>
          <p:nvPr/>
        </p:nvSpPr>
        <p:spPr bwMode="auto">
          <a:xfrm>
            <a:off x="4414839" y="1979614"/>
            <a:ext cx="4829175" cy="1254125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2147483647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0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2147483647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1717675" y="4611688"/>
          <a:ext cx="24653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449" imgH="253890" progId="Equation.DSMT4">
                  <p:embed/>
                </p:oleObj>
              </mc:Choice>
              <mc:Fallback>
                <p:oleObj name="Equation" r:id="rId12" imgW="1269449" imgH="253890" progId="Equation.DSMT4">
                  <p:embed/>
                  <p:pic>
                    <p:nvPicPr>
                      <p:cNvPr id="20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611688"/>
                        <a:ext cx="24653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1787525" y="5627688"/>
          <a:ext cx="24653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253890" progId="Equation.DSMT4">
                  <p:embed/>
                </p:oleObj>
              </mc:Choice>
              <mc:Fallback>
                <p:oleObj name="Equation" r:id="rId14" imgW="1269449" imgH="253890" progId="Equation.DSMT4">
                  <p:embed/>
                  <p:pic>
                    <p:nvPicPr>
                      <p:cNvPr id="20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627688"/>
                        <a:ext cx="24653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9255125" y="1781176"/>
          <a:ext cx="1016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449" imgH="177646" progId="Equation.DSMT4">
                  <p:embed/>
                </p:oleObj>
              </mc:Choice>
              <mc:Fallback>
                <p:oleObj name="Equation" r:id="rId16" imgW="634449" imgH="177646" progId="Equation.DSMT4">
                  <p:embed/>
                  <p:pic>
                    <p:nvPicPr>
                      <p:cNvPr id="2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5" y="1781176"/>
                        <a:ext cx="10160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 noChangeAspect="1"/>
          </p:cNvGrpSpPr>
          <p:nvPr/>
        </p:nvGrpSpPr>
        <p:grpSpPr bwMode="auto">
          <a:xfrm>
            <a:off x="4370389" y="4503739"/>
            <a:ext cx="4899025" cy="1584325"/>
            <a:chOff x="1880" y="1133"/>
            <a:chExt cx="3086" cy="998"/>
          </a:xfrm>
        </p:grpSpPr>
        <p:sp>
          <p:nvSpPr>
            <p:cNvPr id="2072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911" y="1135"/>
              <a:ext cx="3049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Rectangle 13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4"/>
            <p:cNvSpPr>
              <a:spLocks noChangeShapeType="1"/>
            </p:cNvSpPr>
            <p:nvPr/>
          </p:nvSpPr>
          <p:spPr bwMode="auto">
            <a:xfrm flipV="1">
              <a:off x="191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5"/>
            <p:cNvSpPr>
              <a:spLocks noChangeShapeType="1"/>
            </p:cNvSpPr>
            <p:nvPr/>
          </p:nvSpPr>
          <p:spPr bwMode="auto">
            <a:xfrm flipV="1">
              <a:off x="192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6"/>
            <p:cNvSpPr>
              <a:spLocks noChangeShapeType="1"/>
            </p:cNvSpPr>
            <p:nvPr/>
          </p:nvSpPr>
          <p:spPr bwMode="auto">
            <a:xfrm flipV="1">
              <a:off x="229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7"/>
            <p:cNvSpPr>
              <a:spLocks noChangeShapeType="1"/>
            </p:cNvSpPr>
            <p:nvPr/>
          </p:nvSpPr>
          <p:spPr bwMode="auto">
            <a:xfrm flipV="1">
              <a:off x="229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8"/>
            <p:cNvSpPr>
              <a:spLocks noChangeShapeType="1"/>
            </p:cNvSpPr>
            <p:nvPr/>
          </p:nvSpPr>
          <p:spPr bwMode="auto">
            <a:xfrm flipV="1">
              <a:off x="2676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9"/>
            <p:cNvSpPr>
              <a:spLocks noChangeShapeType="1"/>
            </p:cNvSpPr>
            <p:nvPr/>
          </p:nvSpPr>
          <p:spPr bwMode="auto">
            <a:xfrm flipV="1">
              <a:off x="267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20"/>
            <p:cNvSpPr>
              <a:spLocks noChangeShapeType="1"/>
            </p:cNvSpPr>
            <p:nvPr/>
          </p:nvSpPr>
          <p:spPr bwMode="auto">
            <a:xfrm flipV="1">
              <a:off x="305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21"/>
            <p:cNvSpPr>
              <a:spLocks noChangeShapeType="1"/>
            </p:cNvSpPr>
            <p:nvPr/>
          </p:nvSpPr>
          <p:spPr bwMode="auto">
            <a:xfrm flipV="1">
              <a:off x="3057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22"/>
            <p:cNvSpPr>
              <a:spLocks noChangeShapeType="1"/>
            </p:cNvSpPr>
            <p:nvPr/>
          </p:nvSpPr>
          <p:spPr bwMode="auto">
            <a:xfrm flipV="1">
              <a:off x="381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23"/>
            <p:cNvSpPr>
              <a:spLocks noChangeShapeType="1"/>
            </p:cNvSpPr>
            <p:nvPr/>
          </p:nvSpPr>
          <p:spPr bwMode="auto">
            <a:xfrm flipV="1">
              <a:off x="3814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4"/>
            <p:cNvSpPr>
              <a:spLocks noChangeShapeType="1"/>
            </p:cNvSpPr>
            <p:nvPr/>
          </p:nvSpPr>
          <p:spPr bwMode="auto">
            <a:xfrm flipV="1">
              <a:off x="419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5"/>
            <p:cNvSpPr>
              <a:spLocks noChangeShapeType="1"/>
            </p:cNvSpPr>
            <p:nvPr/>
          </p:nvSpPr>
          <p:spPr bwMode="auto">
            <a:xfrm flipV="1">
              <a:off x="419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26"/>
            <p:cNvSpPr>
              <a:spLocks noChangeShapeType="1"/>
            </p:cNvSpPr>
            <p:nvPr/>
          </p:nvSpPr>
          <p:spPr bwMode="auto">
            <a:xfrm flipV="1">
              <a:off x="4569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27"/>
            <p:cNvSpPr>
              <a:spLocks noChangeShapeType="1"/>
            </p:cNvSpPr>
            <p:nvPr/>
          </p:nvSpPr>
          <p:spPr bwMode="auto">
            <a:xfrm flipV="1">
              <a:off x="4572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8"/>
            <p:cNvSpPr>
              <a:spLocks noChangeShapeType="1"/>
            </p:cNvSpPr>
            <p:nvPr/>
          </p:nvSpPr>
          <p:spPr bwMode="auto">
            <a:xfrm flipV="1">
              <a:off x="4948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9"/>
            <p:cNvSpPr>
              <a:spLocks noChangeShapeType="1"/>
            </p:cNvSpPr>
            <p:nvPr/>
          </p:nvSpPr>
          <p:spPr bwMode="auto">
            <a:xfrm flipV="1">
              <a:off x="4950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30"/>
            <p:cNvSpPr>
              <a:spLocks noChangeShapeType="1"/>
            </p:cNvSpPr>
            <p:nvPr/>
          </p:nvSpPr>
          <p:spPr bwMode="auto">
            <a:xfrm>
              <a:off x="1916" y="2027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31"/>
            <p:cNvSpPr>
              <a:spLocks noChangeShapeType="1"/>
            </p:cNvSpPr>
            <p:nvPr/>
          </p:nvSpPr>
          <p:spPr bwMode="auto">
            <a:xfrm>
              <a:off x="1916" y="202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32"/>
            <p:cNvSpPr>
              <a:spLocks noChangeShapeType="1"/>
            </p:cNvSpPr>
            <p:nvPr/>
          </p:nvSpPr>
          <p:spPr bwMode="auto">
            <a:xfrm>
              <a:off x="1916" y="1829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33"/>
            <p:cNvSpPr>
              <a:spLocks noChangeShapeType="1"/>
            </p:cNvSpPr>
            <p:nvPr/>
          </p:nvSpPr>
          <p:spPr bwMode="auto">
            <a:xfrm>
              <a:off x="1916" y="18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4"/>
            <p:cNvSpPr>
              <a:spLocks noChangeShapeType="1"/>
            </p:cNvSpPr>
            <p:nvPr/>
          </p:nvSpPr>
          <p:spPr bwMode="auto">
            <a:xfrm>
              <a:off x="1916" y="1434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5"/>
            <p:cNvSpPr>
              <a:spLocks noChangeShapeType="1"/>
            </p:cNvSpPr>
            <p:nvPr/>
          </p:nvSpPr>
          <p:spPr bwMode="auto">
            <a:xfrm>
              <a:off x="1916" y="1435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6"/>
            <p:cNvSpPr>
              <a:spLocks noChangeShapeType="1"/>
            </p:cNvSpPr>
            <p:nvPr/>
          </p:nvSpPr>
          <p:spPr bwMode="auto">
            <a:xfrm>
              <a:off x="1916" y="1236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7"/>
            <p:cNvSpPr>
              <a:spLocks noChangeShapeType="1"/>
            </p:cNvSpPr>
            <p:nvPr/>
          </p:nvSpPr>
          <p:spPr bwMode="auto">
            <a:xfrm>
              <a:off x="1916" y="1238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8"/>
            <p:cNvSpPr>
              <a:spLocks noChangeShapeType="1"/>
            </p:cNvSpPr>
            <p:nvPr/>
          </p:nvSpPr>
          <p:spPr bwMode="auto">
            <a:xfrm>
              <a:off x="1916" y="1630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9"/>
            <p:cNvSpPr>
              <a:spLocks noChangeShapeType="1"/>
            </p:cNvSpPr>
            <p:nvPr/>
          </p:nvSpPr>
          <p:spPr bwMode="auto">
            <a:xfrm>
              <a:off x="1916" y="1631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40"/>
            <p:cNvSpPr>
              <a:spLocks noChangeShapeType="1"/>
            </p:cNvSpPr>
            <p:nvPr/>
          </p:nvSpPr>
          <p:spPr bwMode="auto">
            <a:xfrm>
              <a:off x="1916" y="1633"/>
              <a:ext cx="304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41"/>
            <p:cNvSpPr>
              <a:spLocks noChangeShapeType="1"/>
            </p:cNvSpPr>
            <p:nvPr/>
          </p:nvSpPr>
          <p:spPr bwMode="auto">
            <a:xfrm>
              <a:off x="1916" y="1635"/>
              <a:ext cx="30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Rectangle 42"/>
            <p:cNvSpPr>
              <a:spLocks noChangeArrowheads="1"/>
            </p:cNvSpPr>
            <p:nvPr/>
          </p:nvSpPr>
          <p:spPr bwMode="auto">
            <a:xfrm>
              <a:off x="4898" y="1567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03" name="Freeform 43"/>
            <p:cNvSpPr>
              <a:spLocks/>
            </p:cNvSpPr>
            <p:nvPr/>
          </p:nvSpPr>
          <p:spPr bwMode="auto">
            <a:xfrm>
              <a:off x="4927" y="1615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26 w 26"/>
                <a:gd name="T3" fmla="*/ 18 h 36"/>
                <a:gd name="T4" fmla="*/ 0 w 26"/>
                <a:gd name="T5" fmla="*/ 36 h 36"/>
                <a:gd name="T6" fmla="*/ 0 w 2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36"/>
                <a:gd name="T14" fmla="*/ 26 w 2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36">
                  <a:moveTo>
                    <a:pt x="0" y="0"/>
                  </a:moveTo>
                  <a:lnTo>
                    <a:pt x="26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4"/>
            <p:cNvSpPr>
              <a:spLocks noChangeShapeType="1"/>
            </p:cNvSpPr>
            <p:nvPr/>
          </p:nvSpPr>
          <p:spPr bwMode="auto">
            <a:xfrm flipV="1">
              <a:off x="3431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5"/>
            <p:cNvSpPr>
              <a:spLocks noChangeShapeType="1"/>
            </p:cNvSpPr>
            <p:nvPr/>
          </p:nvSpPr>
          <p:spPr bwMode="auto">
            <a:xfrm flipV="1">
              <a:off x="3433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6"/>
            <p:cNvSpPr>
              <a:spLocks noChangeShapeType="1"/>
            </p:cNvSpPr>
            <p:nvPr/>
          </p:nvSpPr>
          <p:spPr bwMode="auto">
            <a:xfrm flipV="1">
              <a:off x="3435" y="1137"/>
              <a:ext cx="1" cy="99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47"/>
            <p:cNvSpPr>
              <a:spLocks noChangeShapeType="1"/>
            </p:cNvSpPr>
            <p:nvPr/>
          </p:nvSpPr>
          <p:spPr bwMode="auto">
            <a:xfrm flipV="1">
              <a:off x="3438" y="1137"/>
              <a:ext cx="1" cy="9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Rectangle 48"/>
            <p:cNvSpPr>
              <a:spLocks noChangeArrowheads="1"/>
            </p:cNvSpPr>
            <p:nvPr/>
          </p:nvSpPr>
          <p:spPr bwMode="auto">
            <a:xfrm>
              <a:off x="3469" y="1133"/>
              <a:ext cx="1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09" name="Freeform 49"/>
            <p:cNvSpPr>
              <a:spLocks/>
            </p:cNvSpPr>
            <p:nvPr/>
          </p:nvSpPr>
          <p:spPr bwMode="auto">
            <a:xfrm>
              <a:off x="3409" y="1138"/>
              <a:ext cx="53" cy="18"/>
            </a:xfrm>
            <a:custGeom>
              <a:avLst/>
              <a:gdLst>
                <a:gd name="T0" fmla="*/ 0 w 53"/>
                <a:gd name="T1" fmla="*/ 18 h 18"/>
                <a:gd name="T2" fmla="*/ 26 w 53"/>
                <a:gd name="T3" fmla="*/ 0 h 18"/>
                <a:gd name="T4" fmla="*/ 53 w 53"/>
                <a:gd name="T5" fmla="*/ 18 h 18"/>
                <a:gd name="T6" fmla="*/ 0 w 53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18"/>
                <a:gd name="T14" fmla="*/ 53 w 53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18">
                  <a:moveTo>
                    <a:pt x="0" y="18"/>
                  </a:moveTo>
                  <a:lnTo>
                    <a:pt x="26" y="0"/>
                  </a:lnTo>
                  <a:lnTo>
                    <a:pt x="53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Rectangle 50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51"/>
            <p:cNvSpPr>
              <a:spLocks noChangeShapeType="1"/>
            </p:cNvSpPr>
            <p:nvPr/>
          </p:nvSpPr>
          <p:spPr bwMode="auto">
            <a:xfrm>
              <a:off x="1921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Rectangle 52"/>
            <p:cNvSpPr>
              <a:spLocks noChangeArrowheads="1"/>
            </p:cNvSpPr>
            <p:nvPr/>
          </p:nvSpPr>
          <p:spPr bwMode="auto">
            <a:xfrm>
              <a:off x="1880" y="1647"/>
              <a:ext cx="65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2113" name="Line 53"/>
            <p:cNvSpPr>
              <a:spLocks noChangeShapeType="1"/>
            </p:cNvSpPr>
            <p:nvPr/>
          </p:nvSpPr>
          <p:spPr bwMode="auto">
            <a:xfrm>
              <a:off x="2678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Rectangle 54"/>
            <p:cNvSpPr>
              <a:spLocks noChangeArrowheads="1"/>
            </p:cNvSpPr>
            <p:nvPr/>
          </p:nvSpPr>
          <p:spPr bwMode="auto">
            <a:xfrm>
              <a:off x="2649" y="1647"/>
              <a:ext cx="4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2115" name="Rectangle 55"/>
            <p:cNvSpPr>
              <a:spLocks noChangeArrowheads="1"/>
            </p:cNvSpPr>
            <p:nvPr/>
          </p:nvSpPr>
          <p:spPr bwMode="auto">
            <a:xfrm>
              <a:off x="3445" y="1647"/>
              <a:ext cx="20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16" name="Line 56"/>
            <p:cNvSpPr>
              <a:spLocks noChangeShapeType="1"/>
            </p:cNvSpPr>
            <p:nvPr/>
          </p:nvSpPr>
          <p:spPr bwMode="auto">
            <a:xfrm>
              <a:off x="4193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Rectangle 57"/>
            <p:cNvSpPr>
              <a:spLocks noChangeArrowheads="1"/>
            </p:cNvSpPr>
            <p:nvPr/>
          </p:nvSpPr>
          <p:spPr bwMode="auto">
            <a:xfrm>
              <a:off x="4195" y="1647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18" name="Line 58"/>
            <p:cNvSpPr>
              <a:spLocks noChangeShapeType="1"/>
            </p:cNvSpPr>
            <p:nvPr/>
          </p:nvSpPr>
          <p:spPr bwMode="auto">
            <a:xfrm>
              <a:off x="4950" y="1620"/>
              <a:ext cx="1" cy="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59"/>
            <p:cNvSpPr>
              <a:spLocks noChangeArrowheads="1"/>
            </p:cNvSpPr>
            <p:nvPr/>
          </p:nvSpPr>
          <p:spPr bwMode="auto">
            <a:xfrm>
              <a:off x="4924" y="1647"/>
              <a:ext cx="4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20" name="Rectangle 60"/>
            <p:cNvSpPr>
              <a:spLocks noChangeArrowheads="1"/>
            </p:cNvSpPr>
            <p:nvPr/>
          </p:nvSpPr>
          <p:spPr bwMode="auto">
            <a:xfrm>
              <a:off x="3347" y="2007"/>
              <a:ext cx="4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1" name="Line 61"/>
            <p:cNvSpPr>
              <a:spLocks noChangeShapeType="1"/>
            </p:cNvSpPr>
            <p:nvPr/>
          </p:nvSpPr>
          <p:spPr bwMode="auto">
            <a:xfrm>
              <a:off x="3416" y="202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Rectangle 62"/>
            <p:cNvSpPr>
              <a:spLocks noChangeArrowheads="1"/>
            </p:cNvSpPr>
            <p:nvPr/>
          </p:nvSpPr>
          <p:spPr bwMode="auto">
            <a:xfrm>
              <a:off x="3381" y="1217"/>
              <a:ext cx="24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3" name="Line 63"/>
            <p:cNvSpPr>
              <a:spLocks noChangeShapeType="1"/>
            </p:cNvSpPr>
            <p:nvPr/>
          </p:nvSpPr>
          <p:spPr bwMode="auto">
            <a:xfrm>
              <a:off x="3416" y="1238"/>
              <a:ext cx="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65"/>
            <p:cNvSpPr>
              <a:spLocks noChangeArrowheads="1"/>
            </p:cNvSpPr>
            <p:nvPr/>
          </p:nvSpPr>
          <p:spPr bwMode="auto">
            <a:xfrm>
              <a:off x="1913" y="1137"/>
              <a:ext cx="3045" cy="99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62" name="Freeform 225"/>
          <p:cNvSpPr>
            <a:spLocks/>
          </p:cNvSpPr>
          <p:nvPr/>
        </p:nvSpPr>
        <p:spPr bwMode="auto">
          <a:xfrm>
            <a:off x="4441826" y="4667251"/>
            <a:ext cx="4824413" cy="1260475"/>
          </a:xfrm>
          <a:custGeom>
            <a:avLst/>
            <a:gdLst>
              <a:gd name="T0" fmla="*/ 2147483647 w 1277"/>
              <a:gd name="T1" fmla="*/ 2147483647 h 269"/>
              <a:gd name="T2" fmla="*/ 2147483647 w 1277"/>
              <a:gd name="T3" fmla="*/ 2147483647 h 269"/>
              <a:gd name="T4" fmla="*/ 2147483647 w 1277"/>
              <a:gd name="T5" fmla="*/ 2147483647 h 269"/>
              <a:gd name="T6" fmla="*/ 2147483647 w 1277"/>
              <a:gd name="T7" fmla="*/ 2147483647 h 269"/>
              <a:gd name="T8" fmla="*/ 2147483647 w 1277"/>
              <a:gd name="T9" fmla="*/ 2147483647 h 269"/>
              <a:gd name="T10" fmla="*/ 2147483647 w 1277"/>
              <a:gd name="T11" fmla="*/ 2147483647 h 269"/>
              <a:gd name="T12" fmla="*/ 2147483647 w 1277"/>
              <a:gd name="T13" fmla="*/ 2147483647 h 269"/>
              <a:gd name="T14" fmla="*/ 2147483647 w 1277"/>
              <a:gd name="T15" fmla="*/ 2147483647 h 269"/>
              <a:gd name="T16" fmla="*/ 2147483647 w 1277"/>
              <a:gd name="T17" fmla="*/ 2147483647 h 269"/>
              <a:gd name="T18" fmla="*/ 2147483647 w 1277"/>
              <a:gd name="T19" fmla="*/ 2147483647 h 269"/>
              <a:gd name="T20" fmla="*/ 2147483647 w 1277"/>
              <a:gd name="T21" fmla="*/ 2147483647 h 269"/>
              <a:gd name="T22" fmla="*/ 2147483647 w 1277"/>
              <a:gd name="T23" fmla="*/ 2147483647 h 269"/>
              <a:gd name="T24" fmla="*/ 2147483647 w 1277"/>
              <a:gd name="T25" fmla="*/ 2147483647 h 269"/>
              <a:gd name="T26" fmla="*/ 2147483647 w 1277"/>
              <a:gd name="T27" fmla="*/ 2147483647 h 269"/>
              <a:gd name="T28" fmla="*/ 2147483647 w 1277"/>
              <a:gd name="T29" fmla="*/ 2147483647 h 269"/>
              <a:gd name="T30" fmla="*/ 2147483647 w 1277"/>
              <a:gd name="T31" fmla="*/ 2147483647 h 269"/>
              <a:gd name="T32" fmla="*/ 2147483647 w 1277"/>
              <a:gd name="T33" fmla="*/ 2147483647 h 269"/>
              <a:gd name="T34" fmla="*/ 2147483647 w 1277"/>
              <a:gd name="T35" fmla="*/ 2147483647 h 269"/>
              <a:gd name="T36" fmla="*/ 2147483647 w 1277"/>
              <a:gd name="T37" fmla="*/ 2147483647 h 269"/>
              <a:gd name="T38" fmla="*/ 2147483647 w 1277"/>
              <a:gd name="T39" fmla="*/ 2147483647 h 269"/>
              <a:gd name="T40" fmla="*/ 2147483647 w 1277"/>
              <a:gd name="T41" fmla="*/ 2147483647 h 269"/>
              <a:gd name="T42" fmla="*/ 2147483647 w 1277"/>
              <a:gd name="T43" fmla="*/ 2147483647 h 269"/>
              <a:gd name="T44" fmla="*/ 2147483647 w 1277"/>
              <a:gd name="T45" fmla="*/ 2147483647 h 269"/>
              <a:gd name="T46" fmla="*/ 2147483647 w 1277"/>
              <a:gd name="T47" fmla="*/ 2147483647 h 269"/>
              <a:gd name="T48" fmla="*/ 2147483647 w 1277"/>
              <a:gd name="T49" fmla="*/ 2147483647 h 269"/>
              <a:gd name="T50" fmla="*/ 2147483647 w 1277"/>
              <a:gd name="T51" fmla="*/ 2147483647 h 269"/>
              <a:gd name="T52" fmla="*/ 2147483647 w 1277"/>
              <a:gd name="T53" fmla="*/ 2147483647 h 269"/>
              <a:gd name="T54" fmla="*/ 2147483647 w 1277"/>
              <a:gd name="T55" fmla="*/ 2147483647 h 269"/>
              <a:gd name="T56" fmla="*/ 2147483647 w 1277"/>
              <a:gd name="T57" fmla="*/ 2147483647 h 269"/>
              <a:gd name="T58" fmla="*/ 2147483647 w 1277"/>
              <a:gd name="T59" fmla="*/ 2147483647 h 269"/>
              <a:gd name="T60" fmla="*/ 2147483647 w 1277"/>
              <a:gd name="T61" fmla="*/ 2147483647 h 269"/>
              <a:gd name="T62" fmla="*/ 2147483647 w 1277"/>
              <a:gd name="T63" fmla="*/ 2147483647 h 269"/>
              <a:gd name="T64" fmla="*/ 2147483647 w 1277"/>
              <a:gd name="T65" fmla="*/ 2147483647 h 269"/>
              <a:gd name="T66" fmla="*/ 2147483647 w 1277"/>
              <a:gd name="T67" fmla="*/ 2147483647 h 269"/>
              <a:gd name="T68" fmla="*/ 2147483647 w 1277"/>
              <a:gd name="T69" fmla="*/ 2147483647 h 269"/>
              <a:gd name="T70" fmla="*/ 2147483647 w 1277"/>
              <a:gd name="T71" fmla="*/ 2147483647 h 269"/>
              <a:gd name="T72" fmla="*/ 2147483647 w 1277"/>
              <a:gd name="T73" fmla="*/ 2147483647 h 269"/>
              <a:gd name="T74" fmla="*/ 2147483647 w 1277"/>
              <a:gd name="T75" fmla="*/ 2147483647 h 269"/>
              <a:gd name="T76" fmla="*/ 2147483647 w 1277"/>
              <a:gd name="T77" fmla="*/ 2147483647 h 269"/>
              <a:gd name="T78" fmla="*/ 2147483647 w 1277"/>
              <a:gd name="T79" fmla="*/ 2147483647 h 269"/>
              <a:gd name="T80" fmla="*/ 2147483647 w 1277"/>
              <a:gd name="T81" fmla="*/ 2147483647 h 269"/>
              <a:gd name="T82" fmla="*/ 2147483647 w 1277"/>
              <a:gd name="T83" fmla="*/ 2147483647 h 269"/>
              <a:gd name="T84" fmla="*/ 2147483647 w 1277"/>
              <a:gd name="T85" fmla="*/ 2147483647 h 269"/>
              <a:gd name="T86" fmla="*/ 2147483647 w 1277"/>
              <a:gd name="T87" fmla="*/ 2147483647 h 269"/>
              <a:gd name="T88" fmla="*/ 2147483647 w 1277"/>
              <a:gd name="T89" fmla="*/ 2147483647 h 269"/>
              <a:gd name="T90" fmla="*/ 2147483647 w 1277"/>
              <a:gd name="T91" fmla="*/ 2147483647 h 269"/>
              <a:gd name="T92" fmla="*/ 2147483647 w 1277"/>
              <a:gd name="T93" fmla="*/ 2147483647 h 269"/>
              <a:gd name="T94" fmla="*/ 2147483647 w 1277"/>
              <a:gd name="T95" fmla="*/ 2147483647 h 269"/>
              <a:gd name="T96" fmla="*/ 2147483647 w 1277"/>
              <a:gd name="T97" fmla="*/ 2147483647 h 269"/>
              <a:gd name="T98" fmla="*/ 2147483647 w 1277"/>
              <a:gd name="T99" fmla="*/ 2147483647 h 269"/>
              <a:gd name="T100" fmla="*/ 2147483647 w 1277"/>
              <a:gd name="T101" fmla="*/ 2147483647 h 269"/>
              <a:gd name="T102" fmla="*/ 2147483647 w 1277"/>
              <a:gd name="T103" fmla="*/ 2147483647 h 269"/>
              <a:gd name="T104" fmla="*/ 2147483647 w 1277"/>
              <a:gd name="T105" fmla="*/ 2147483647 h 269"/>
              <a:gd name="T106" fmla="*/ 2147483647 w 1277"/>
              <a:gd name="T107" fmla="*/ 2147483647 h 269"/>
              <a:gd name="T108" fmla="*/ 2147483647 w 1277"/>
              <a:gd name="T109" fmla="*/ 2147483647 h 269"/>
              <a:gd name="T110" fmla="*/ 2147483647 w 1277"/>
              <a:gd name="T111" fmla="*/ 2147483647 h 269"/>
              <a:gd name="T112" fmla="*/ 2147483647 w 1277"/>
              <a:gd name="T113" fmla="*/ 2147483647 h 269"/>
              <a:gd name="T114" fmla="*/ 2147483647 w 1277"/>
              <a:gd name="T115" fmla="*/ 2147483647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1" name="Freeform 64"/>
          <p:cNvSpPr>
            <a:spLocks/>
          </p:cNvSpPr>
          <p:nvPr/>
        </p:nvSpPr>
        <p:spPr bwMode="auto">
          <a:xfrm>
            <a:off x="4410076" y="1974851"/>
            <a:ext cx="4829175" cy="1254125"/>
          </a:xfrm>
          <a:custGeom>
            <a:avLst/>
            <a:gdLst>
              <a:gd name="T0" fmla="*/ 2147483647 w 1277"/>
              <a:gd name="T1" fmla="*/ 2147483647 h 492"/>
              <a:gd name="T2" fmla="*/ 2147483647 w 1277"/>
              <a:gd name="T3" fmla="*/ 2147483647 h 492"/>
              <a:gd name="T4" fmla="*/ 2147483647 w 1277"/>
              <a:gd name="T5" fmla="*/ 2147483647 h 492"/>
              <a:gd name="T6" fmla="*/ 2147483647 w 1277"/>
              <a:gd name="T7" fmla="*/ 2147483647 h 492"/>
              <a:gd name="T8" fmla="*/ 2147483647 w 1277"/>
              <a:gd name="T9" fmla="*/ 2147483647 h 492"/>
              <a:gd name="T10" fmla="*/ 2147483647 w 1277"/>
              <a:gd name="T11" fmla="*/ 2147483647 h 492"/>
              <a:gd name="T12" fmla="*/ 2147483647 w 1277"/>
              <a:gd name="T13" fmla="*/ 2147483647 h 492"/>
              <a:gd name="T14" fmla="*/ 2147483647 w 1277"/>
              <a:gd name="T15" fmla="*/ 2147483647 h 492"/>
              <a:gd name="T16" fmla="*/ 2147483647 w 1277"/>
              <a:gd name="T17" fmla="*/ 2147483647 h 492"/>
              <a:gd name="T18" fmla="*/ 2147483647 w 1277"/>
              <a:gd name="T19" fmla="*/ 2147483647 h 492"/>
              <a:gd name="T20" fmla="*/ 2147483647 w 1277"/>
              <a:gd name="T21" fmla="*/ 2147483647 h 492"/>
              <a:gd name="T22" fmla="*/ 2147483647 w 1277"/>
              <a:gd name="T23" fmla="*/ 2147483647 h 492"/>
              <a:gd name="T24" fmla="*/ 2147483647 w 1277"/>
              <a:gd name="T25" fmla="*/ 2147483647 h 492"/>
              <a:gd name="T26" fmla="*/ 2147483647 w 1277"/>
              <a:gd name="T27" fmla="*/ 2147483647 h 492"/>
              <a:gd name="T28" fmla="*/ 2147483647 w 1277"/>
              <a:gd name="T29" fmla="*/ 2147483647 h 492"/>
              <a:gd name="T30" fmla="*/ 2147483647 w 1277"/>
              <a:gd name="T31" fmla="*/ 2147483647 h 492"/>
              <a:gd name="T32" fmla="*/ 2147483647 w 1277"/>
              <a:gd name="T33" fmla="*/ 2147483647 h 492"/>
              <a:gd name="T34" fmla="*/ 2147483647 w 1277"/>
              <a:gd name="T35" fmla="*/ 2147483647 h 492"/>
              <a:gd name="T36" fmla="*/ 2147483647 w 1277"/>
              <a:gd name="T37" fmla="*/ 2147483647 h 492"/>
              <a:gd name="T38" fmla="*/ 2147483647 w 1277"/>
              <a:gd name="T39" fmla="*/ 2147483647 h 492"/>
              <a:gd name="T40" fmla="*/ 2147483647 w 1277"/>
              <a:gd name="T41" fmla="*/ 2147483647 h 492"/>
              <a:gd name="T42" fmla="*/ 2147483647 w 1277"/>
              <a:gd name="T43" fmla="*/ 2147483647 h 492"/>
              <a:gd name="T44" fmla="*/ 2147483647 w 1277"/>
              <a:gd name="T45" fmla="*/ 2147483647 h 492"/>
              <a:gd name="T46" fmla="*/ 2147483647 w 1277"/>
              <a:gd name="T47" fmla="*/ 2147483647 h 492"/>
              <a:gd name="T48" fmla="*/ 2147483647 w 1277"/>
              <a:gd name="T49" fmla="*/ 2147483647 h 492"/>
              <a:gd name="T50" fmla="*/ 2147483647 w 1277"/>
              <a:gd name="T51" fmla="*/ 2147483647 h 492"/>
              <a:gd name="T52" fmla="*/ 2147483647 w 1277"/>
              <a:gd name="T53" fmla="*/ 2147483647 h 492"/>
              <a:gd name="T54" fmla="*/ 2147483647 w 1277"/>
              <a:gd name="T55" fmla="*/ 2147483647 h 492"/>
              <a:gd name="T56" fmla="*/ 2147483647 w 1277"/>
              <a:gd name="T57" fmla="*/ 0 h 492"/>
              <a:gd name="T58" fmla="*/ 2147483647 w 1277"/>
              <a:gd name="T59" fmla="*/ 2147483647 h 492"/>
              <a:gd name="T60" fmla="*/ 2147483647 w 1277"/>
              <a:gd name="T61" fmla="*/ 2147483647 h 492"/>
              <a:gd name="T62" fmla="*/ 2147483647 w 1277"/>
              <a:gd name="T63" fmla="*/ 2147483647 h 492"/>
              <a:gd name="T64" fmla="*/ 2147483647 w 1277"/>
              <a:gd name="T65" fmla="*/ 2147483647 h 492"/>
              <a:gd name="T66" fmla="*/ 2147483647 w 1277"/>
              <a:gd name="T67" fmla="*/ 2147483647 h 492"/>
              <a:gd name="T68" fmla="*/ 2147483647 w 1277"/>
              <a:gd name="T69" fmla="*/ 2147483647 h 492"/>
              <a:gd name="T70" fmla="*/ 2147483647 w 1277"/>
              <a:gd name="T71" fmla="*/ 2147483647 h 492"/>
              <a:gd name="T72" fmla="*/ 2147483647 w 1277"/>
              <a:gd name="T73" fmla="*/ 2147483647 h 492"/>
              <a:gd name="T74" fmla="*/ 2147483647 w 1277"/>
              <a:gd name="T75" fmla="*/ 2147483647 h 492"/>
              <a:gd name="T76" fmla="*/ 2147483647 w 1277"/>
              <a:gd name="T77" fmla="*/ 2147483647 h 492"/>
              <a:gd name="T78" fmla="*/ 2147483647 w 1277"/>
              <a:gd name="T79" fmla="*/ 2147483647 h 492"/>
              <a:gd name="T80" fmla="*/ 2147483647 w 1277"/>
              <a:gd name="T81" fmla="*/ 2147483647 h 492"/>
              <a:gd name="T82" fmla="*/ 2147483647 w 1277"/>
              <a:gd name="T83" fmla="*/ 2147483647 h 492"/>
              <a:gd name="T84" fmla="*/ 2147483647 w 1277"/>
              <a:gd name="T85" fmla="*/ 2147483647 h 492"/>
              <a:gd name="T86" fmla="*/ 2147483647 w 1277"/>
              <a:gd name="T87" fmla="*/ 2147483647 h 492"/>
              <a:gd name="T88" fmla="*/ 2147483647 w 1277"/>
              <a:gd name="T89" fmla="*/ 2147483647 h 492"/>
              <a:gd name="T90" fmla="*/ 2147483647 w 1277"/>
              <a:gd name="T91" fmla="*/ 2147483647 h 492"/>
              <a:gd name="T92" fmla="*/ 2147483647 w 1277"/>
              <a:gd name="T93" fmla="*/ 2147483647 h 492"/>
              <a:gd name="T94" fmla="*/ 2147483647 w 1277"/>
              <a:gd name="T95" fmla="*/ 2147483647 h 492"/>
              <a:gd name="T96" fmla="*/ 2147483647 w 1277"/>
              <a:gd name="T97" fmla="*/ 2147483647 h 492"/>
              <a:gd name="T98" fmla="*/ 2147483647 w 1277"/>
              <a:gd name="T99" fmla="*/ 2147483647 h 492"/>
              <a:gd name="T100" fmla="*/ 2147483647 w 1277"/>
              <a:gd name="T101" fmla="*/ 2147483647 h 492"/>
              <a:gd name="T102" fmla="*/ 2147483647 w 1277"/>
              <a:gd name="T103" fmla="*/ 2147483647 h 492"/>
              <a:gd name="T104" fmla="*/ 2147483647 w 1277"/>
              <a:gd name="T105" fmla="*/ 2147483647 h 492"/>
              <a:gd name="T106" fmla="*/ 2147483647 w 1277"/>
              <a:gd name="T107" fmla="*/ 2147483647 h 492"/>
              <a:gd name="T108" fmla="*/ 2147483647 w 1277"/>
              <a:gd name="T109" fmla="*/ 2147483647 h 492"/>
              <a:gd name="T110" fmla="*/ 2147483647 w 1277"/>
              <a:gd name="T111" fmla="*/ 2147483647 h 492"/>
              <a:gd name="T112" fmla="*/ 2147483647 w 1277"/>
              <a:gd name="T113" fmla="*/ 2147483647 h 492"/>
              <a:gd name="T114" fmla="*/ 2147483647 w 1277"/>
              <a:gd name="T115" fmla="*/ 0 h 4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92"/>
              <a:gd name="T176" fmla="*/ 1277 w 1277"/>
              <a:gd name="T177" fmla="*/ 492 h 4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9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6"/>
                </a:lnTo>
                <a:lnTo>
                  <a:pt x="26" y="7"/>
                </a:lnTo>
                <a:lnTo>
                  <a:pt x="28" y="8"/>
                </a:lnTo>
                <a:lnTo>
                  <a:pt x="30" y="9"/>
                </a:lnTo>
                <a:lnTo>
                  <a:pt x="32" y="11"/>
                </a:lnTo>
                <a:lnTo>
                  <a:pt x="34" y="12"/>
                </a:lnTo>
                <a:lnTo>
                  <a:pt x="36" y="14"/>
                </a:lnTo>
                <a:lnTo>
                  <a:pt x="38" y="15"/>
                </a:lnTo>
                <a:lnTo>
                  <a:pt x="40" y="17"/>
                </a:lnTo>
                <a:lnTo>
                  <a:pt x="42" y="19"/>
                </a:lnTo>
                <a:lnTo>
                  <a:pt x="44" y="21"/>
                </a:lnTo>
                <a:lnTo>
                  <a:pt x="46" y="23"/>
                </a:lnTo>
                <a:lnTo>
                  <a:pt x="48" y="25"/>
                </a:lnTo>
                <a:lnTo>
                  <a:pt x="50" y="27"/>
                </a:lnTo>
                <a:lnTo>
                  <a:pt x="52" y="29"/>
                </a:lnTo>
                <a:lnTo>
                  <a:pt x="54" y="32"/>
                </a:lnTo>
                <a:lnTo>
                  <a:pt x="56" y="34"/>
                </a:lnTo>
                <a:lnTo>
                  <a:pt x="58" y="37"/>
                </a:lnTo>
                <a:lnTo>
                  <a:pt x="60" y="39"/>
                </a:lnTo>
                <a:lnTo>
                  <a:pt x="62" y="42"/>
                </a:lnTo>
                <a:lnTo>
                  <a:pt x="64" y="45"/>
                </a:lnTo>
                <a:lnTo>
                  <a:pt x="66" y="48"/>
                </a:lnTo>
                <a:lnTo>
                  <a:pt x="68" y="51"/>
                </a:lnTo>
                <a:lnTo>
                  <a:pt x="70" y="54"/>
                </a:lnTo>
                <a:lnTo>
                  <a:pt x="72" y="57"/>
                </a:lnTo>
                <a:lnTo>
                  <a:pt x="74" y="60"/>
                </a:lnTo>
                <a:lnTo>
                  <a:pt x="76" y="63"/>
                </a:lnTo>
                <a:lnTo>
                  <a:pt x="78" y="66"/>
                </a:lnTo>
                <a:lnTo>
                  <a:pt x="80" y="70"/>
                </a:lnTo>
                <a:lnTo>
                  <a:pt x="82" y="73"/>
                </a:lnTo>
                <a:lnTo>
                  <a:pt x="84" y="77"/>
                </a:lnTo>
                <a:lnTo>
                  <a:pt x="86" y="80"/>
                </a:lnTo>
                <a:lnTo>
                  <a:pt x="88" y="84"/>
                </a:lnTo>
                <a:lnTo>
                  <a:pt x="90" y="87"/>
                </a:lnTo>
                <a:lnTo>
                  <a:pt x="92" y="91"/>
                </a:lnTo>
                <a:lnTo>
                  <a:pt x="94" y="95"/>
                </a:lnTo>
                <a:lnTo>
                  <a:pt x="96" y="99"/>
                </a:lnTo>
                <a:lnTo>
                  <a:pt x="98" y="103"/>
                </a:lnTo>
                <a:lnTo>
                  <a:pt x="100" y="107"/>
                </a:lnTo>
                <a:lnTo>
                  <a:pt x="102" y="111"/>
                </a:lnTo>
                <a:lnTo>
                  <a:pt x="104" y="115"/>
                </a:lnTo>
                <a:lnTo>
                  <a:pt x="106" y="119"/>
                </a:lnTo>
                <a:lnTo>
                  <a:pt x="108" y="123"/>
                </a:lnTo>
                <a:lnTo>
                  <a:pt x="110" y="128"/>
                </a:lnTo>
                <a:lnTo>
                  <a:pt x="112" y="132"/>
                </a:lnTo>
                <a:lnTo>
                  <a:pt x="114" y="136"/>
                </a:lnTo>
                <a:lnTo>
                  <a:pt x="116" y="141"/>
                </a:lnTo>
                <a:lnTo>
                  <a:pt x="118" y="145"/>
                </a:lnTo>
                <a:lnTo>
                  <a:pt x="120" y="149"/>
                </a:lnTo>
                <a:lnTo>
                  <a:pt x="122" y="154"/>
                </a:lnTo>
                <a:lnTo>
                  <a:pt x="124" y="158"/>
                </a:lnTo>
                <a:lnTo>
                  <a:pt x="126" y="163"/>
                </a:lnTo>
                <a:lnTo>
                  <a:pt x="128" y="168"/>
                </a:lnTo>
                <a:lnTo>
                  <a:pt x="130" y="172"/>
                </a:lnTo>
                <a:lnTo>
                  <a:pt x="132" y="177"/>
                </a:lnTo>
                <a:lnTo>
                  <a:pt x="134" y="182"/>
                </a:lnTo>
                <a:lnTo>
                  <a:pt x="136" y="186"/>
                </a:lnTo>
                <a:lnTo>
                  <a:pt x="138" y="191"/>
                </a:lnTo>
                <a:lnTo>
                  <a:pt x="140" y="196"/>
                </a:lnTo>
                <a:lnTo>
                  <a:pt x="142" y="201"/>
                </a:lnTo>
                <a:lnTo>
                  <a:pt x="144" y="205"/>
                </a:lnTo>
                <a:lnTo>
                  <a:pt x="146" y="210"/>
                </a:lnTo>
                <a:lnTo>
                  <a:pt x="148" y="215"/>
                </a:lnTo>
                <a:lnTo>
                  <a:pt x="150" y="220"/>
                </a:lnTo>
                <a:lnTo>
                  <a:pt x="152" y="225"/>
                </a:lnTo>
                <a:lnTo>
                  <a:pt x="154" y="230"/>
                </a:lnTo>
                <a:lnTo>
                  <a:pt x="156" y="234"/>
                </a:lnTo>
                <a:lnTo>
                  <a:pt x="158" y="239"/>
                </a:lnTo>
                <a:lnTo>
                  <a:pt x="160" y="244"/>
                </a:lnTo>
                <a:lnTo>
                  <a:pt x="162" y="249"/>
                </a:lnTo>
                <a:lnTo>
                  <a:pt x="164" y="254"/>
                </a:lnTo>
                <a:lnTo>
                  <a:pt x="166" y="259"/>
                </a:lnTo>
                <a:lnTo>
                  <a:pt x="168" y="264"/>
                </a:lnTo>
                <a:lnTo>
                  <a:pt x="170" y="268"/>
                </a:lnTo>
                <a:lnTo>
                  <a:pt x="172" y="273"/>
                </a:lnTo>
                <a:lnTo>
                  <a:pt x="174" y="278"/>
                </a:lnTo>
                <a:lnTo>
                  <a:pt x="176" y="283"/>
                </a:lnTo>
                <a:lnTo>
                  <a:pt x="178" y="288"/>
                </a:lnTo>
                <a:lnTo>
                  <a:pt x="180" y="292"/>
                </a:lnTo>
                <a:lnTo>
                  <a:pt x="182" y="297"/>
                </a:lnTo>
                <a:lnTo>
                  <a:pt x="184" y="302"/>
                </a:lnTo>
                <a:lnTo>
                  <a:pt x="186" y="307"/>
                </a:lnTo>
                <a:lnTo>
                  <a:pt x="188" y="311"/>
                </a:lnTo>
                <a:lnTo>
                  <a:pt x="190" y="316"/>
                </a:lnTo>
                <a:lnTo>
                  <a:pt x="192" y="321"/>
                </a:lnTo>
                <a:lnTo>
                  <a:pt x="194" y="325"/>
                </a:lnTo>
                <a:lnTo>
                  <a:pt x="196" y="330"/>
                </a:lnTo>
                <a:lnTo>
                  <a:pt x="198" y="335"/>
                </a:lnTo>
                <a:lnTo>
                  <a:pt x="200" y="339"/>
                </a:lnTo>
                <a:lnTo>
                  <a:pt x="202" y="344"/>
                </a:lnTo>
                <a:lnTo>
                  <a:pt x="204" y="348"/>
                </a:lnTo>
                <a:lnTo>
                  <a:pt x="206" y="352"/>
                </a:lnTo>
                <a:lnTo>
                  <a:pt x="208" y="357"/>
                </a:lnTo>
                <a:lnTo>
                  <a:pt x="210" y="361"/>
                </a:lnTo>
                <a:lnTo>
                  <a:pt x="212" y="365"/>
                </a:lnTo>
                <a:lnTo>
                  <a:pt x="214" y="370"/>
                </a:lnTo>
                <a:lnTo>
                  <a:pt x="216" y="374"/>
                </a:lnTo>
                <a:lnTo>
                  <a:pt x="218" y="378"/>
                </a:lnTo>
                <a:lnTo>
                  <a:pt x="220" y="382"/>
                </a:lnTo>
                <a:lnTo>
                  <a:pt x="222" y="386"/>
                </a:lnTo>
                <a:lnTo>
                  <a:pt x="224" y="390"/>
                </a:lnTo>
                <a:lnTo>
                  <a:pt x="226" y="394"/>
                </a:lnTo>
                <a:lnTo>
                  <a:pt x="228" y="398"/>
                </a:lnTo>
                <a:lnTo>
                  <a:pt x="230" y="402"/>
                </a:lnTo>
                <a:lnTo>
                  <a:pt x="232" y="405"/>
                </a:lnTo>
                <a:lnTo>
                  <a:pt x="234" y="409"/>
                </a:lnTo>
                <a:lnTo>
                  <a:pt x="236" y="413"/>
                </a:lnTo>
                <a:lnTo>
                  <a:pt x="238" y="416"/>
                </a:lnTo>
                <a:lnTo>
                  <a:pt x="240" y="420"/>
                </a:lnTo>
                <a:lnTo>
                  <a:pt x="242" y="423"/>
                </a:lnTo>
                <a:lnTo>
                  <a:pt x="244" y="426"/>
                </a:lnTo>
                <a:lnTo>
                  <a:pt x="246" y="430"/>
                </a:lnTo>
                <a:lnTo>
                  <a:pt x="248" y="433"/>
                </a:lnTo>
                <a:lnTo>
                  <a:pt x="250" y="436"/>
                </a:lnTo>
                <a:lnTo>
                  <a:pt x="252" y="439"/>
                </a:lnTo>
                <a:lnTo>
                  <a:pt x="254" y="442"/>
                </a:lnTo>
                <a:lnTo>
                  <a:pt x="256" y="445"/>
                </a:lnTo>
                <a:lnTo>
                  <a:pt x="258" y="448"/>
                </a:lnTo>
                <a:lnTo>
                  <a:pt x="260" y="451"/>
                </a:lnTo>
                <a:lnTo>
                  <a:pt x="262" y="453"/>
                </a:lnTo>
                <a:lnTo>
                  <a:pt x="264" y="456"/>
                </a:lnTo>
                <a:lnTo>
                  <a:pt x="266" y="458"/>
                </a:lnTo>
                <a:lnTo>
                  <a:pt x="268" y="461"/>
                </a:lnTo>
                <a:lnTo>
                  <a:pt x="270" y="463"/>
                </a:lnTo>
                <a:lnTo>
                  <a:pt x="272" y="465"/>
                </a:lnTo>
                <a:lnTo>
                  <a:pt x="274" y="468"/>
                </a:lnTo>
                <a:lnTo>
                  <a:pt x="276" y="470"/>
                </a:lnTo>
                <a:lnTo>
                  <a:pt x="278" y="472"/>
                </a:lnTo>
                <a:lnTo>
                  <a:pt x="280" y="474"/>
                </a:lnTo>
                <a:lnTo>
                  <a:pt x="282" y="475"/>
                </a:lnTo>
                <a:lnTo>
                  <a:pt x="284" y="477"/>
                </a:lnTo>
                <a:lnTo>
                  <a:pt x="286" y="479"/>
                </a:lnTo>
                <a:lnTo>
                  <a:pt x="288" y="480"/>
                </a:lnTo>
                <a:lnTo>
                  <a:pt x="290" y="482"/>
                </a:lnTo>
                <a:lnTo>
                  <a:pt x="292" y="483"/>
                </a:lnTo>
                <a:lnTo>
                  <a:pt x="294" y="484"/>
                </a:lnTo>
                <a:lnTo>
                  <a:pt x="296" y="486"/>
                </a:lnTo>
                <a:lnTo>
                  <a:pt x="298" y="487"/>
                </a:lnTo>
                <a:lnTo>
                  <a:pt x="300" y="488"/>
                </a:lnTo>
                <a:lnTo>
                  <a:pt x="302" y="489"/>
                </a:lnTo>
                <a:lnTo>
                  <a:pt x="304" y="489"/>
                </a:lnTo>
                <a:lnTo>
                  <a:pt x="306" y="490"/>
                </a:lnTo>
                <a:lnTo>
                  <a:pt x="308" y="491"/>
                </a:lnTo>
                <a:lnTo>
                  <a:pt x="310" y="491"/>
                </a:lnTo>
                <a:lnTo>
                  <a:pt x="312" y="492"/>
                </a:lnTo>
                <a:lnTo>
                  <a:pt x="314" y="492"/>
                </a:lnTo>
                <a:lnTo>
                  <a:pt x="316" y="492"/>
                </a:lnTo>
                <a:lnTo>
                  <a:pt x="318" y="492"/>
                </a:lnTo>
                <a:lnTo>
                  <a:pt x="320" y="492"/>
                </a:lnTo>
                <a:lnTo>
                  <a:pt x="322" y="492"/>
                </a:lnTo>
                <a:lnTo>
                  <a:pt x="324" y="492"/>
                </a:lnTo>
                <a:lnTo>
                  <a:pt x="326" y="492"/>
                </a:lnTo>
                <a:lnTo>
                  <a:pt x="328" y="492"/>
                </a:lnTo>
                <a:lnTo>
                  <a:pt x="330" y="491"/>
                </a:lnTo>
                <a:lnTo>
                  <a:pt x="332" y="491"/>
                </a:lnTo>
                <a:lnTo>
                  <a:pt x="334" y="490"/>
                </a:lnTo>
                <a:lnTo>
                  <a:pt x="336" y="489"/>
                </a:lnTo>
                <a:lnTo>
                  <a:pt x="338" y="488"/>
                </a:lnTo>
                <a:lnTo>
                  <a:pt x="340" y="488"/>
                </a:lnTo>
                <a:lnTo>
                  <a:pt x="342" y="487"/>
                </a:lnTo>
                <a:lnTo>
                  <a:pt x="344" y="485"/>
                </a:lnTo>
                <a:lnTo>
                  <a:pt x="346" y="484"/>
                </a:lnTo>
                <a:lnTo>
                  <a:pt x="348" y="483"/>
                </a:lnTo>
                <a:lnTo>
                  <a:pt x="350" y="482"/>
                </a:lnTo>
                <a:lnTo>
                  <a:pt x="352" y="480"/>
                </a:lnTo>
                <a:lnTo>
                  <a:pt x="354" y="479"/>
                </a:lnTo>
                <a:lnTo>
                  <a:pt x="356" y="477"/>
                </a:lnTo>
                <a:lnTo>
                  <a:pt x="358" y="475"/>
                </a:lnTo>
                <a:lnTo>
                  <a:pt x="360" y="473"/>
                </a:lnTo>
                <a:lnTo>
                  <a:pt x="362" y="471"/>
                </a:lnTo>
                <a:lnTo>
                  <a:pt x="364" y="469"/>
                </a:lnTo>
                <a:lnTo>
                  <a:pt x="366" y="467"/>
                </a:lnTo>
                <a:lnTo>
                  <a:pt x="368" y="465"/>
                </a:lnTo>
                <a:lnTo>
                  <a:pt x="370" y="463"/>
                </a:lnTo>
                <a:lnTo>
                  <a:pt x="372" y="460"/>
                </a:lnTo>
                <a:lnTo>
                  <a:pt x="374" y="458"/>
                </a:lnTo>
                <a:lnTo>
                  <a:pt x="376" y="455"/>
                </a:lnTo>
                <a:lnTo>
                  <a:pt x="378" y="453"/>
                </a:lnTo>
                <a:lnTo>
                  <a:pt x="380" y="450"/>
                </a:lnTo>
                <a:lnTo>
                  <a:pt x="382" y="447"/>
                </a:lnTo>
                <a:lnTo>
                  <a:pt x="384" y="445"/>
                </a:lnTo>
                <a:lnTo>
                  <a:pt x="386" y="442"/>
                </a:lnTo>
                <a:lnTo>
                  <a:pt x="388" y="439"/>
                </a:lnTo>
                <a:lnTo>
                  <a:pt x="390" y="436"/>
                </a:lnTo>
                <a:lnTo>
                  <a:pt x="392" y="432"/>
                </a:lnTo>
                <a:lnTo>
                  <a:pt x="394" y="429"/>
                </a:lnTo>
                <a:lnTo>
                  <a:pt x="396" y="426"/>
                </a:lnTo>
                <a:lnTo>
                  <a:pt x="398" y="423"/>
                </a:lnTo>
                <a:lnTo>
                  <a:pt x="400" y="419"/>
                </a:lnTo>
                <a:lnTo>
                  <a:pt x="402" y="416"/>
                </a:lnTo>
                <a:lnTo>
                  <a:pt x="404" y="412"/>
                </a:lnTo>
                <a:lnTo>
                  <a:pt x="406" y="408"/>
                </a:lnTo>
                <a:lnTo>
                  <a:pt x="408" y="405"/>
                </a:lnTo>
                <a:lnTo>
                  <a:pt x="410" y="401"/>
                </a:lnTo>
                <a:lnTo>
                  <a:pt x="412" y="397"/>
                </a:lnTo>
                <a:lnTo>
                  <a:pt x="414" y="393"/>
                </a:lnTo>
                <a:lnTo>
                  <a:pt x="416" y="389"/>
                </a:lnTo>
                <a:lnTo>
                  <a:pt x="418" y="385"/>
                </a:lnTo>
                <a:lnTo>
                  <a:pt x="420" y="381"/>
                </a:lnTo>
                <a:lnTo>
                  <a:pt x="422" y="377"/>
                </a:lnTo>
                <a:lnTo>
                  <a:pt x="424" y="373"/>
                </a:lnTo>
                <a:lnTo>
                  <a:pt x="426" y="369"/>
                </a:lnTo>
                <a:lnTo>
                  <a:pt x="428" y="365"/>
                </a:lnTo>
                <a:lnTo>
                  <a:pt x="430" y="360"/>
                </a:lnTo>
                <a:lnTo>
                  <a:pt x="432" y="356"/>
                </a:lnTo>
                <a:lnTo>
                  <a:pt x="434" y="352"/>
                </a:lnTo>
                <a:lnTo>
                  <a:pt x="436" y="347"/>
                </a:lnTo>
                <a:lnTo>
                  <a:pt x="438" y="343"/>
                </a:lnTo>
                <a:lnTo>
                  <a:pt x="440" y="338"/>
                </a:lnTo>
                <a:lnTo>
                  <a:pt x="442" y="334"/>
                </a:lnTo>
                <a:lnTo>
                  <a:pt x="444" y="329"/>
                </a:lnTo>
                <a:lnTo>
                  <a:pt x="446" y="325"/>
                </a:lnTo>
                <a:lnTo>
                  <a:pt x="448" y="320"/>
                </a:lnTo>
                <a:lnTo>
                  <a:pt x="450" y="315"/>
                </a:lnTo>
                <a:lnTo>
                  <a:pt x="452" y="311"/>
                </a:lnTo>
                <a:lnTo>
                  <a:pt x="454" y="306"/>
                </a:lnTo>
                <a:lnTo>
                  <a:pt x="456" y="301"/>
                </a:lnTo>
                <a:lnTo>
                  <a:pt x="458" y="297"/>
                </a:lnTo>
                <a:lnTo>
                  <a:pt x="460" y="292"/>
                </a:lnTo>
                <a:lnTo>
                  <a:pt x="462" y="287"/>
                </a:lnTo>
                <a:lnTo>
                  <a:pt x="464" y="282"/>
                </a:lnTo>
                <a:lnTo>
                  <a:pt x="466" y="277"/>
                </a:lnTo>
                <a:lnTo>
                  <a:pt x="468" y="273"/>
                </a:lnTo>
                <a:lnTo>
                  <a:pt x="470" y="268"/>
                </a:lnTo>
                <a:lnTo>
                  <a:pt x="472" y="263"/>
                </a:lnTo>
                <a:lnTo>
                  <a:pt x="474" y="258"/>
                </a:lnTo>
                <a:lnTo>
                  <a:pt x="476" y="253"/>
                </a:lnTo>
                <a:lnTo>
                  <a:pt x="478" y="248"/>
                </a:lnTo>
                <a:lnTo>
                  <a:pt x="480" y="243"/>
                </a:lnTo>
                <a:lnTo>
                  <a:pt x="482" y="239"/>
                </a:lnTo>
                <a:lnTo>
                  <a:pt x="484" y="234"/>
                </a:lnTo>
                <a:lnTo>
                  <a:pt x="486" y="229"/>
                </a:lnTo>
                <a:lnTo>
                  <a:pt x="488" y="224"/>
                </a:lnTo>
                <a:lnTo>
                  <a:pt x="490" y="219"/>
                </a:lnTo>
                <a:lnTo>
                  <a:pt x="492" y="214"/>
                </a:lnTo>
                <a:lnTo>
                  <a:pt x="494" y="209"/>
                </a:lnTo>
                <a:lnTo>
                  <a:pt x="496" y="205"/>
                </a:lnTo>
                <a:lnTo>
                  <a:pt x="498" y="200"/>
                </a:lnTo>
                <a:lnTo>
                  <a:pt x="500" y="195"/>
                </a:lnTo>
                <a:lnTo>
                  <a:pt x="502" y="190"/>
                </a:lnTo>
                <a:lnTo>
                  <a:pt x="504" y="186"/>
                </a:lnTo>
                <a:lnTo>
                  <a:pt x="506" y="181"/>
                </a:lnTo>
                <a:lnTo>
                  <a:pt x="508" y="176"/>
                </a:lnTo>
                <a:lnTo>
                  <a:pt x="510" y="172"/>
                </a:lnTo>
                <a:lnTo>
                  <a:pt x="512" y="167"/>
                </a:lnTo>
                <a:lnTo>
                  <a:pt x="514" y="162"/>
                </a:lnTo>
                <a:lnTo>
                  <a:pt x="516" y="158"/>
                </a:lnTo>
                <a:lnTo>
                  <a:pt x="518" y="153"/>
                </a:lnTo>
                <a:lnTo>
                  <a:pt x="520" y="149"/>
                </a:lnTo>
                <a:lnTo>
                  <a:pt x="522" y="144"/>
                </a:lnTo>
                <a:lnTo>
                  <a:pt x="524" y="140"/>
                </a:lnTo>
                <a:lnTo>
                  <a:pt x="526" y="136"/>
                </a:lnTo>
                <a:lnTo>
                  <a:pt x="528" y="131"/>
                </a:lnTo>
                <a:lnTo>
                  <a:pt x="530" y="127"/>
                </a:lnTo>
                <a:lnTo>
                  <a:pt x="532" y="123"/>
                </a:lnTo>
                <a:lnTo>
                  <a:pt x="534" y="119"/>
                </a:lnTo>
                <a:lnTo>
                  <a:pt x="536" y="114"/>
                </a:lnTo>
                <a:lnTo>
                  <a:pt x="538" y="110"/>
                </a:lnTo>
                <a:lnTo>
                  <a:pt x="540" y="106"/>
                </a:lnTo>
                <a:lnTo>
                  <a:pt x="542" y="102"/>
                </a:lnTo>
                <a:lnTo>
                  <a:pt x="544" y="98"/>
                </a:lnTo>
                <a:lnTo>
                  <a:pt x="546" y="94"/>
                </a:lnTo>
                <a:lnTo>
                  <a:pt x="548" y="91"/>
                </a:lnTo>
                <a:lnTo>
                  <a:pt x="550" y="87"/>
                </a:lnTo>
                <a:lnTo>
                  <a:pt x="552" y="83"/>
                </a:lnTo>
                <a:lnTo>
                  <a:pt x="554" y="80"/>
                </a:lnTo>
                <a:lnTo>
                  <a:pt x="556" y="76"/>
                </a:lnTo>
                <a:lnTo>
                  <a:pt x="558" y="73"/>
                </a:lnTo>
                <a:lnTo>
                  <a:pt x="560" y="69"/>
                </a:lnTo>
                <a:lnTo>
                  <a:pt x="562" y="66"/>
                </a:lnTo>
                <a:lnTo>
                  <a:pt x="564" y="63"/>
                </a:lnTo>
                <a:lnTo>
                  <a:pt x="566" y="59"/>
                </a:lnTo>
                <a:lnTo>
                  <a:pt x="568" y="56"/>
                </a:lnTo>
                <a:lnTo>
                  <a:pt x="570" y="53"/>
                </a:lnTo>
                <a:lnTo>
                  <a:pt x="572" y="50"/>
                </a:lnTo>
                <a:lnTo>
                  <a:pt x="574" y="47"/>
                </a:lnTo>
                <a:lnTo>
                  <a:pt x="576" y="44"/>
                </a:lnTo>
                <a:lnTo>
                  <a:pt x="578" y="42"/>
                </a:lnTo>
                <a:lnTo>
                  <a:pt x="580" y="39"/>
                </a:lnTo>
                <a:lnTo>
                  <a:pt x="582" y="36"/>
                </a:lnTo>
                <a:lnTo>
                  <a:pt x="584" y="34"/>
                </a:lnTo>
                <a:lnTo>
                  <a:pt x="586" y="31"/>
                </a:lnTo>
                <a:lnTo>
                  <a:pt x="588" y="29"/>
                </a:lnTo>
                <a:lnTo>
                  <a:pt x="590" y="27"/>
                </a:lnTo>
                <a:lnTo>
                  <a:pt x="592" y="25"/>
                </a:lnTo>
                <a:lnTo>
                  <a:pt x="594" y="22"/>
                </a:lnTo>
                <a:lnTo>
                  <a:pt x="596" y="20"/>
                </a:lnTo>
                <a:lnTo>
                  <a:pt x="598" y="19"/>
                </a:lnTo>
                <a:lnTo>
                  <a:pt x="600" y="17"/>
                </a:lnTo>
                <a:lnTo>
                  <a:pt x="602" y="15"/>
                </a:lnTo>
                <a:lnTo>
                  <a:pt x="604" y="13"/>
                </a:lnTo>
                <a:lnTo>
                  <a:pt x="606" y="12"/>
                </a:lnTo>
                <a:lnTo>
                  <a:pt x="608" y="10"/>
                </a:lnTo>
                <a:lnTo>
                  <a:pt x="610" y="9"/>
                </a:lnTo>
                <a:lnTo>
                  <a:pt x="612" y="8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3"/>
                </a:lnTo>
                <a:lnTo>
                  <a:pt x="622" y="3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0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0"/>
                </a:lnTo>
                <a:lnTo>
                  <a:pt x="644" y="0"/>
                </a:lnTo>
                <a:lnTo>
                  <a:pt x="646" y="0"/>
                </a:lnTo>
                <a:lnTo>
                  <a:pt x="648" y="1"/>
                </a:lnTo>
                <a:lnTo>
                  <a:pt x="650" y="1"/>
                </a:lnTo>
                <a:lnTo>
                  <a:pt x="652" y="2"/>
                </a:lnTo>
                <a:lnTo>
                  <a:pt x="654" y="3"/>
                </a:lnTo>
                <a:lnTo>
                  <a:pt x="656" y="3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8"/>
                </a:lnTo>
                <a:lnTo>
                  <a:pt x="666" y="9"/>
                </a:lnTo>
                <a:lnTo>
                  <a:pt x="668" y="10"/>
                </a:lnTo>
                <a:lnTo>
                  <a:pt x="670" y="12"/>
                </a:lnTo>
                <a:lnTo>
                  <a:pt x="672" y="13"/>
                </a:lnTo>
                <a:lnTo>
                  <a:pt x="674" y="15"/>
                </a:lnTo>
                <a:lnTo>
                  <a:pt x="676" y="17"/>
                </a:lnTo>
                <a:lnTo>
                  <a:pt x="678" y="19"/>
                </a:lnTo>
                <a:lnTo>
                  <a:pt x="680" y="20"/>
                </a:lnTo>
                <a:lnTo>
                  <a:pt x="682" y="22"/>
                </a:lnTo>
                <a:lnTo>
                  <a:pt x="684" y="25"/>
                </a:lnTo>
                <a:lnTo>
                  <a:pt x="686" y="27"/>
                </a:lnTo>
                <a:lnTo>
                  <a:pt x="688" y="29"/>
                </a:lnTo>
                <a:lnTo>
                  <a:pt x="690" y="31"/>
                </a:lnTo>
                <a:lnTo>
                  <a:pt x="692" y="34"/>
                </a:lnTo>
                <a:lnTo>
                  <a:pt x="694" y="36"/>
                </a:lnTo>
                <a:lnTo>
                  <a:pt x="696" y="39"/>
                </a:lnTo>
                <a:lnTo>
                  <a:pt x="698" y="42"/>
                </a:lnTo>
                <a:lnTo>
                  <a:pt x="700" y="44"/>
                </a:lnTo>
                <a:lnTo>
                  <a:pt x="702" y="47"/>
                </a:lnTo>
                <a:lnTo>
                  <a:pt x="704" y="50"/>
                </a:lnTo>
                <a:lnTo>
                  <a:pt x="706" y="53"/>
                </a:lnTo>
                <a:lnTo>
                  <a:pt x="708" y="56"/>
                </a:lnTo>
                <a:lnTo>
                  <a:pt x="710" y="59"/>
                </a:lnTo>
                <a:lnTo>
                  <a:pt x="712" y="63"/>
                </a:lnTo>
                <a:lnTo>
                  <a:pt x="714" y="66"/>
                </a:lnTo>
                <a:lnTo>
                  <a:pt x="716" y="69"/>
                </a:lnTo>
                <a:lnTo>
                  <a:pt x="718" y="73"/>
                </a:lnTo>
                <a:lnTo>
                  <a:pt x="720" y="76"/>
                </a:lnTo>
                <a:lnTo>
                  <a:pt x="722" y="80"/>
                </a:lnTo>
                <a:lnTo>
                  <a:pt x="724" y="83"/>
                </a:lnTo>
                <a:lnTo>
                  <a:pt x="726" y="87"/>
                </a:lnTo>
                <a:lnTo>
                  <a:pt x="728" y="91"/>
                </a:lnTo>
                <a:lnTo>
                  <a:pt x="730" y="94"/>
                </a:lnTo>
                <a:lnTo>
                  <a:pt x="732" y="98"/>
                </a:lnTo>
                <a:lnTo>
                  <a:pt x="734" y="102"/>
                </a:lnTo>
                <a:lnTo>
                  <a:pt x="736" y="106"/>
                </a:lnTo>
                <a:lnTo>
                  <a:pt x="738" y="110"/>
                </a:lnTo>
                <a:lnTo>
                  <a:pt x="740" y="114"/>
                </a:lnTo>
                <a:lnTo>
                  <a:pt x="742" y="119"/>
                </a:lnTo>
                <a:lnTo>
                  <a:pt x="744" y="123"/>
                </a:lnTo>
                <a:lnTo>
                  <a:pt x="746" y="127"/>
                </a:lnTo>
                <a:lnTo>
                  <a:pt x="748" y="131"/>
                </a:lnTo>
                <a:lnTo>
                  <a:pt x="750" y="136"/>
                </a:lnTo>
                <a:lnTo>
                  <a:pt x="752" y="140"/>
                </a:lnTo>
                <a:lnTo>
                  <a:pt x="754" y="144"/>
                </a:lnTo>
                <a:lnTo>
                  <a:pt x="756" y="149"/>
                </a:lnTo>
                <a:lnTo>
                  <a:pt x="758" y="153"/>
                </a:lnTo>
                <a:lnTo>
                  <a:pt x="760" y="158"/>
                </a:lnTo>
                <a:lnTo>
                  <a:pt x="762" y="162"/>
                </a:lnTo>
                <a:lnTo>
                  <a:pt x="764" y="167"/>
                </a:lnTo>
                <a:lnTo>
                  <a:pt x="766" y="172"/>
                </a:lnTo>
                <a:lnTo>
                  <a:pt x="768" y="176"/>
                </a:lnTo>
                <a:lnTo>
                  <a:pt x="770" y="181"/>
                </a:lnTo>
                <a:lnTo>
                  <a:pt x="772" y="186"/>
                </a:lnTo>
                <a:lnTo>
                  <a:pt x="774" y="190"/>
                </a:lnTo>
                <a:lnTo>
                  <a:pt x="776" y="195"/>
                </a:lnTo>
                <a:lnTo>
                  <a:pt x="778" y="200"/>
                </a:lnTo>
                <a:lnTo>
                  <a:pt x="780" y="205"/>
                </a:lnTo>
                <a:lnTo>
                  <a:pt x="782" y="209"/>
                </a:lnTo>
                <a:lnTo>
                  <a:pt x="784" y="214"/>
                </a:lnTo>
                <a:lnTo>
                  <a:pt x="786" y="219"/>
                </a:lnTo>
                <a:lnTo>
                  <a:pt x="788" y="224"/>
                </a:lnTo>
                <a:lnTo>
                  <a:pt x="790" y="229"/>
                </a:lnTo>
                <a:lnTo>
                  <a:pt x="792" y="234"/>
                </a:lnTo>
                <a:lnTo>
                  <a:pt x="794" y="239"/>
                </a:lnTo>
                <a:lnTo>
                  <a:pt x="796" y="243"/>
                </a:lnTo>
                <a:lnTo>
                  <a:pt x="798" y="248"/>
                </a:lnTo>
                <a:lnTo>
                  <a:pt x="800" y="253"/>
                </a:lnTo>
                <a:lnTo>
                  <a:pt x="802" y="258"/>
                </a:lnTo>
                <a:lnTo>
                  <a:pt x="804" y="263"/>
                </a:lnTo>
                <a:lnTo>
                  <a:pt x="806" y="268"/>
                </a:lnTo>
                <a:lnTo>
                  <a:pt x="808" y="273"/>
                </a:lnTo>
                <a:lnTo>
                  <a:pt x="810" y="277"/>
                </a:lnTo>
                <a:lnTo>
                  <a:pt x="812" y="282"/>
                </a:lnTo>
                <a:lnTo>
                  <a:pt x="814" y="287"/>
                </a:lnTo>
                <a:lnTo>
                  <a:pt x="816" y="292"/>
                </a:lnTo>
                <a:lnTo>
                  <a:pt x="818" y="297"/>
                </a:lnTo>
                <a:lnTo>
                  <a:pt x="820" y="301"/>
                </a:lnTo>
                <a:lnTo>
                  <a:pt x="822" y="306"/>
                </a:lnTo>
                <a:lnTo>
                  <a:pt x="824" y="311"/>
                </a:lnTo>
                <a:lnTo>
                  <a:pt x="826" y="315"/>
                </a:lnTo>
                <a:lnTo>
                  <a:pt x="828" y="320"/>
                </a:lnTo>
                <a:lnTo>
                  <a:pt x="830" y="325"/>
                </a:lnTo>
                <a:lnTo>
                  <a:pt x="832" y="329"/>
                </a:lnTo>
                <a:lnTo>
                  <a:pt x="834" y="334"/>
                </a:lnTo>
                <a:lnTo>
                  <a:pt x="836" y="338"/>
                </a:lnTo>
                <a:lnTo>
                  <a:pt x="838" y="343"/>
                </a:lnTo>
                <a:lnTo>
                  <a:pt x="840" y="347"/>
                </a:lnTo>
                <a:lnTo>
                  <a:pt x="842" y="352"/>
                </a:lnTo>
                <a:lnTo>
                  <a:pt x="844" y="356"/>
                </a:lnTo>
                <a:lnTo>
                  <a:pt x="846" y="360"/>
                </a:lnTo>
                <a:lnTo>
                  <a:pt x="848" y="365"/>
                </a:lnTo>
                <a:lnTo>
                  <a:pt x="850" y="369"/>
                </a:lnTo>
                <a:lnTo>
                  <a:pt x="852" y="373"/>
                </a:lnTo>
                <a:lnTo>
                  <a:pt x="854" y="377"/>
                </a:lnTo>
                <a:lnTo>
                  <a:pt x="856" y="381"/>
                </a:lnTo>
                <a:lnTo>
                  <a:pt x="858" y="385"/>
                </a:lnTo>
                <a:lnTo>
                  <a:pt x="860" y="389"/>
                </a:lnTo>
                <a:lnTo>
                  <a:pt x="862" y="393"/>
                </a:lnTo>
                <a:lnTo>
                  <a:pt x="864" y="397"/>
                </a:lnTo>
                <a:lnTo>
                  <a:pt x="866" y="401"/>
                </a:lnTo>
                <a:lnTo>
                  <a:pt x="868" y="405"/>
                </a:lnTo>
                <a:lnTo>
                  <a:pt x="870" y="408"/>
                </a:lnTo>
                <a:lnTo>
                  <a:pt x="872" y="412"/>
                </a:lnTo>
                <a:lnTo>
                  <a:pt x="874" y="416"/>
                </a:lnTo>
                <a:lnTo>
                  <a:pt x="876" y="419"/>
                </a:lnTo>
                <a:lnTo>
                  <a:pt x="878" y="423"/>
                </a:lnTo>
                <a:lnTo>
                  <a:pt x="880" y="426"/>
                </a:lnTo>
                <a:lnTo>
                  <a:pt x="882" y="429"/>
                </a:lnTo>
                <a:lnTo>
                  <a:pt x="884" y="432"/>
                </a:lnTo>
                <a:lnTo>
                  <a:pt x="886" y="436"/>
                </a:lnTo>
                <a:lnTo>
                  <a:pt x="888" y="439"/>
                </a:lnTo>
                <a:lnTo>
                  <a:pt x="890" y="442"/>
                </a:lnTo>
                <a:lnTo>
                  <a:pt x="892" y="445"/>
                </a:lnTo>
                <a:lnTo>
                  <a:pt x="894" y="447"/>
                </a:lnTo>
                <a:lnTo>
                  <a:pt x="896" y="450"/>
                </a:lnTo>
                <a:lnTo>
                  <a:pt x="898" y="453"/>
                </a:lnTo>
                <a:lnTo>
                  <a:pt x="900" y="455"/>
                </a:lnTo>
                <a:lnTo>
                  <a:pt x="902" y="458"/>
                </a:lnTo>
                <a:lnTo>
                  <a:pt x="904" y="460"/>
                </a:lnTo>
                <a:lnTo>
                  <a:pt x="906" y="463"/>
                </a:lnTo>
                <a:lnTo>
                  <a:pt x="908" y="465"/>
                </a:lnTo>
                <a:lnTo>
                  <a:pt x="910" y="467"/>
                </a:lnTo>
                <a:lnTo>
                  <a:pt x="912" y="469"/>
                </a:lnTo>
                <a:lnTo>
                  <a:pt x="914" y="471"/>
                </a:lnTo>
                <a:lnTo>
                  <a:pt x="916" y="473"/>
                </a:lnTo>
                <a:lnTo>
                  <a:pt x="918" y="475"/>
                </a:lnTo>
                <a:lnTo>
                  <a:pt x="920" y="477"/>
                </a:lnTo>
                <a:lnTo>
                  <a:pt x="922" y="479"/>
                </a:lnTo>
                <a:lnTo>
                  <a:pt x="924" y="480"/>
                </a:lnTo>
                <a:lnTo>
                  <a:pt x="926" y="482"/>
                </a:lnTo>
                <a:lnTo>
                  <a:pt x="928" y="483"/>
                </a:lnTo>
                <a:lnTo>
                  <a:pt x="930" y="484"/>
                </a:lnTo>
                <a:lnTo>
                  <a:pt x="932" y="485"/>
                </a:lnTo>
                <a:lnTo>
                  <a:pt x="934" y="487"/>
                </a:lnTo>
                <a:lnTo>
                  <a:pt x="936" y="488"/>
                </a:lnTo>
                <a:lnTo>
                  <a:pt x="938" y="488"/>
                </a:lnTo>
                <a:lnTo>
                  <a:pt x="940" y="489"/>
                </a:lnTo>
                <a:lnTo>
                  <a:pt x="942" y="490"/>
                </a:lnTo>
                <a:lnTo>
                  <a:pt x="944" y="491"/>
                </a:lnTo>
                <a:lnTo>
                  <a:pt x="946" y="491"/>
                </a:lnTo>
                <a:lnTo>
                  <a:pt x="948" y="492"/>
                </a:lnTo>
                <a:lnTo>
                  <a:pt x="950" y="492"/>
                </a:lnTo>
                <a:lnTo>
                  <a:pt x="952" y="492"/>
                </a:lnTo>
                <a:lnTo>
                  <a:pt x="954" y="492"/>
                </a:lnTo>
                <a:lnTo>
                  <a:pt x="956" y="492"/>
                </a:lnTo>
                <a:lnTo>
                  <a:pt x="958" y="492"/>
                </a:lnTo>
                <a:lnTo>
                  <a:pt x="960" y="492"/>
                </a:lnTo>
                <a:lnTo>
                  <a:pt x="962" y="492"/>
                </a:lnTo>
                <a:lnTo>
                  <a:pt x="964" y="492"/>
                </a:lnTo>
                <a:lnTo>
                  <a:pt x="966" y="491"/>
                </a:lnTo>
                <a:lnTo>
                  <a:pt x="968" y="491"/>
                </a:lnTo>
                <a:lnTo>
                  <a:pt x="970" y="490"/>
                </a:lnTo>
                <a:lnTo>
                  <a:pt x="972" y="489"/>
                </a:lnTo>
                <a:lnTo>
                  <a:pt x="974" y="489"/>
                </a:lnTo>
                <a:lnTo>
                  <a:pt x="976" y="488"/>
                </a:lnTo>
                <a:lnTo>
                  <a:pt x="978" y="487"/>
                </a:lnTo>
                <a:lnTo>
                  <a:pt x="980" y="486"/>
                </a:lnTo>
                <a:lnTo>
                  <a:pt x="982" y="484"/>
                </a:lnTo>
                <a:lnTo>
                  <a:pt x="984" y="483"/>
                </a:lnTo>
                <a:lnTo>
                  <a:pt x="986" y="482"/>
                </a:lnTo>
                <a:lnTo>
                  <a:pt x="988" y="480"/>
                </a:lnTo>
                <a:lnTo>
                  <a:pt x="990" y="479"/>
                </a:lnTo>
                <a:lnTo>
                  <a:pt x="992" y="477"/>
                </a:lnTo>
                <a:lnTo>
                  <a:pt x="994" y="475"/>
                </a:lnTo>
                <a:lnTo>
                  <a:pt x="996" y="474"/>
                </a:lnTo>
                <a:lnTo>
                  <a:pt x="998" y="472"/>
                </a:lnTo>
                <a:lnTo>
                  <a:pt x="1000" y="470"/>
                </a:lnTo>
                <a:lnTo>
                  <a:pt x="1002" y="468"/>
                </a:lnTo>
                <a:lnTo>
                  <a:pt x="1004" y="465"/>
                </a:lnTo>
                <a:lnTo>
                  <a:pt x="1006" y="463"/>
                </a:lnTo>
                <a:lnTo>
                  <a:pt x="1008" y="461"/>
                </a:lnTo>
                <a:lnTo>
                  <a:pt x="1010" y="458"/>
                </a:lnTo>
                <a:lnTo>
                  <a:pt x="1012" y="456"/>
                </a:lnTo>
                <a:lnTo>
                  <a:pt x="1014" y="453"/>
                </a:lnTo>
                <a:lnTo>
                  <a:pt x="1016" y="451"/>
                </a:lnTo>
                <a:lnTo>
                  <a:pt x="1018" y="448"/>
                </a:lnTo>
                <a:lnTo>
                  <a:pt x="1020" y="445"/>
                </a:lnTo>
                <a:lnTo>
                  <a:pt x="1022" y="442"/>
                </a:lnTo>
                <a:lnTo>
                  <a:pt x="1024" y="439"/>
                </a:lnTo>
                <a:lnTo>
                  <a:pt x="1026" y="436"/>
                </a:lnTo>
                <a:lnTo>
                  <a:pt x="1028" y="433"/>
                </a:lnTo>
                <a:lnTo>
                  <a:pt x="1030" y="430"/>
                </a:lnTo>
                <a:lnTo>
                  <a:pt x="1032" y="426"/>
                </a:lnTo>
                <a:lnTo>
                  <a:pt x="1034" y="423"/>
                </a:lnTo>
                <a:lnTo>
                  <a:pt x="1036" y="420"/>
                </a:lnTo>
                <a:lnTo>
                  <a:pt x="1038" y="416"/>
                </a:lnTo>
                <a:lnTo>
                  <a:pt x="1040" y="413"/>
                </a:lnTo>
                <a:lnTo>
                  <a:pt x="1042" y="409"/>
                </a:lnTo>
                <a:lnTo>
                  <a:pt x="1044" y="405"/>
                </a:lnTo>
                <a:lnTo>
                  <a:pt x="1046" y="402"/>
                </a:lnTo>
                <a:lnTo>
                  <a:pt x="1048" y="398"/>
                </a:lnTo>
                <a:lnTo>
                  <a:pt x="1050" y="394"/>
                </a:lnTo>
                <a:lnTo>
                  <a:pt x="1052" y="390"/>
                </a:lnTo>
                <a:lnTo>
                  <a:pt x="1054" y="386"/>
                </a:lnTo>
                <a:lnTo>
                  <a:pt x="1056" y="382"/>
                </a:lnTo>
                <a:lnTo>
                  <a:pt x="1058" y="378"/>
                </a:lnTo>
                <a:lnTo>
                  <a:pt x="1060" y="374"/>
                </a:lnTo>
                <a:lnTo>
                  <a:pt x="1062" y="370"/>
                </a:lnTo>
                <a:lnTo>
                  <a:pt x="1064" y="365"/>
                </a:lnTo>
                <a:lnTo>
                  <a:pt x="1066" y="361"/>
                </a:lnTo>
                <a:lnTo>
                  <a:pt x="1068" y="357"/>
                </a:lnTo>
                <a:lnTo>
                  <a:pt x="1070" y="352"/>
                </a:lnTo>
                <a:lnTo>
                  <a:pt x="1072" y="348"/>
                </a:lnTo>
                <a:lnTo>
                  <a:pt x="1074" y="344"/>
                </a:lnTo>
                <a:lnTo>
                  <a:pt x="1076" y="339"/>
                </a:lnTo>
                <a:lnTo>
                  <a:pt x="1078" y="335"/>
                </a:lnTo>
                <a:lnTo>
                  <a:pt x="1080" y="330"/>
                </a:lnTo>
                <a:lnTo>
                  <a:pt x="1082" y="325"/>
                </a:lnTo>
                <a:lnTo>
                  <a:pt x="1084" y="321"/>
                </a:lnTo>
                <a:lnTo>
                  <a:pt x="1086" y="316"/>
                </a:lnTo>
                <a:lnTo>
                  <a:pt x="1088" y="311"/>
                </a:lnTo>
                <a:lnTo>
                  <a:pt x="1090" y="307"/>
                </a:lnTo>
                <a:lnTo>
                  <a:pt x="1092" y="302"/>
                </a:lnTo>
                <a:lnTo>
                  <a:pt x="1094" y="297"/>
                </a:lnTo>
                <a:lnTo>
                  <a:pt x="1096" y="292"/>
                </a:lnTo>
                <a:lnTo>
                  <a:pt x="1098" y="288"/>
                </a:lnTo>
                <a:lnTo>
                  <a:pt x="1100" y="283"/>
                </a:lnTo>
                <a:lnTo>
                  <a:pt x="1102" y="278"/>
                </a:lnTo>
                <a:lnTo>
                  <a:pt x="1104" y="273"/>
                </a:lnTo>
                <a:lnTo>
                  <a:pt x="1106" y="268"/>
                </a:lnTo>
                <a:lnTo>
                  <a:pt x="1108" y="264"/>
                </a:lnTo>
                <a:lnTo>
                  <a:pt x="1110" y="259"/>
                </a:lnTo>
                <a:lnTo>
                  <a:pt x="1112" y="254"/>
                </a:lnTo>
                <a:lnTo>
                  <a:pt x="1114" y="249"/>
                </a:lnTo>
                <a:lnTo>
                  <a:pt x="1116" y="244"/>
                </a:lnTo>
                <a:lnTo>
                  <a:pt x="1118" y="239"/>
                </a:lnTo>
                <a:lnTo>
                  <a:pt x="1120" y="234"/>
                </a:lnTo>
                <a:lnTo>
                  <a:pt x="1122" y="230"/>
                </a:lnTo>
                <a:lnTo>
                  <a:pt x="1124" y="225"/>
                </a:lnTo>
                <a:lnTo>
                  <a:pt x="1126" y="220"/>
                </a:lnTo>
                <a:lnTo>
                  <a:pt x="1128" y="215"/>
                </a:lnTo>
                <a:lnTo>
                  <a:pt x="1130" y="210"/>
                </a:lnTo>
                <a:lnTo>
                  <a:pt x="1132" y="205"/>
                </a:lnTo>
                <a:lnTo>
                  <a:pt x="1134" y="201"/>
                </a:lnTo>
                <a:lnTo>
                  <a:pt x="1136" y="196"/>
                </a:lnTo>
                <a:lnTo>
                  <a:pt x="1138" y="191"/>
                </a:lnTo>
                <a:lnTo>
                  <a:pt x="1140" y="186"/>
                </a:lnTo>
                <a:lnTo>
                  <a:pt x="1142" y="182"/>
                </a:lnTo>
                <a:lnTo>
                  <a:pt x="1144" y="177"/>
                </a:lnTo>
                <a:lnTo>
                  <a:pt x="1146" y="172"/>
                </a:lnTo>
                <a:lnTo>
                  <a:pt x="1148" y="168"/>
                </a:lnTo>
                <a:lnTo>
                  <a:pt x="1150" y="163"/>
                </a:lnTo>
                <a:lnTo>
                  <a:pt x="1152" y="158"/>
                </a:lnTo>
                <a:lnTo>
                  <a:pt x="1154" y="154"/>
                </a:lnTo>
                <a:lnTo>
                  <a:pt x="1156" y="149"/>
                </a:lnTo>
                <a:lnTo>
                  <a:pt x="1158" y="145"/>
                </a:lnTo>
                <a:lnTo>
                  <a:pt x="1160" y="141"/>
                </a:lnTo>
                <a:lnTo>
                  <a:pt x="1162" y="136"/>
                </a:lnTo>
                <a:lnTo>
                  <a:pt x="1164" y="132"/>
                </a:lnTo>
                <a:lnTo>
                  <a:pt x="1166" y="128"/>
                </a:lnTo>
                <a:lnTo>
                  <a:pt x="1168" y="123"/>
                </a:lnTo>
                <a:lnTo>
                  <a:pt x="1170" y="119"/>
                </a:lnTo>
                <a:lnTo>
                  <a:pt x="1172" y="115"/>
                </a:lnTo>
                <a:lnTo>
                  <a:pt x="1174" y="111"/>
                </a:lnTo>
                <a:lnTo>
                  <a:pt x="1176" y="107"/>
                </a:lnTo>
                <a:lnTo>
                  <a:pt x="1178" y="103"/>
                </a:lnTo>
                <a:lnTo>
                  <a:pt x="1180" y="99"/>
                </a:lnTo>
                <a:lnTo>
                  <a:pt x="1182" y="95"/>
                </a:lnTo>
                <a:lnTo>
                  <a:pt x="1184" y="91"/>
                </a:lnTo>
                <a:lnTo>
                  <a:pt x="1186" y="87"/>
                </a:lnTo>
                <a:lnTo>
                  <a:pt x="1188" y="84"/>
                </a:lnTo>
                <a:lnTo>
                  <a:pt x="1190" y="80"/>
                </a:lnTo>
                <a:lnTo>
                  <a:pt x="1192" y="77"/>
                </a:lnTo>
                <a:lnTo>
                  <a:pt x="1194" y="73"/>
                </a:lnTo>
                <a:lnTo>
                  <a:pt x="1196" y="70"/>
                </a:lnTo>
                <a:lnTo>
                  <a:pt x="1198" y="66"/>
                </a:lnTo>
                <a:lnTo>
                  <a:pt x="1200" y="63"/>
                </a:lnTo>
                <a:lnTo>
                  <a:pt x="1202" y="60"/>
                </a:lnTo>
                <a:lnTo>
                  <a:pt x="1204" y="57"/>
                </a:lnTo>
                <a:lnTo>
                  <a:pt x="1206" y="54"/>
                </a:lnTo>
                <a:lnTo>
                  <a:pt x="1208" y="51"/>
                </a:lnTo>
                <a:lnTo>
                  <a:pt x="1210" y="48"/>
                </a:lnTo>
                <a:lnTo>
                  <a:pt x="1212" y="45"/>
                </a:lnTo>
                <a:lnTo>
                  <a:pt x="1214" y="42"/>
                </a:lnTo>
                <a:lnTo>
                  <a:pt x="1216" y="39"/>
                </a:lnTo>
                <a:lnTo>
                  <a:pt x="1218" y="37"/>
                </a:lnTo>
                <a:lnTo>
                  <a:pt x="1220" y="34"/>
                </a:lnTo>
                <a:lnTo>
                  <a:pt x="1222" y="32"/>
                </a:lnTo>
                <a:lnTo>
                  <a:pt x="1224" y="29"/>
                </a:lnTo>
                <a:lnTo>
                  <a:pt x="1226" y="27"/>
                </a:lnTo>
                <a:lnTo>
                  <a:pt x="1228" y="25"/>
                </a:lnTo>
                <a:lnTo>
                  <a:pt x="1230" y="23"/>
                </a:lnTo>
                <a:lnTo>
                  <a:pt x="1232" y="21"/>
                </a:lnTo>
                <a:lnTo>
                  <a:pt x="1234" y="19"/>
                </a:lnTo>
                <a:lnTo>
                  <a:pt x="1236" y="17"/>
                </a:lnTo>
                <a:lnTo>
                  <a:pt x="1238" y="15"/>
                </a:lnTo>
                <a:lnTo>
                  <a:pt x="1240" y="14"/>
                </a:lnTo>
                <a:lnTo>
                  <a:pt x="1242" y="12"/>
                </a:lnTo>
                <a:lnTo>
                  <a:pt x="1244" y="11"/>
                </a:lnTo>
                <a:lnTo>
                  <a:pt x="1246" y="9"/>
                </a:lnTo>
                <a:lnTo>
                  <a:pt x="1248" y="8"/>
                </a:lnTo>
                <a:lnTo>
                  <a:pt x="1250" y="7"/>
                </a:lnTo>
                <a:lnTo>
                  <a:pt x="1252" y="6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1"/>
                </a:lnTo>
                <a:lnTo>
                  <a:pt x="1264" y="1"/>
                </a:lnTo>
                <a:lnTo>
                  <a:pt x="1266" y="0"/>
                </a:lnTo>
                <a:lnTo>
                  <a:pt x="1268" y="0"/>
                </a:lnTo>
                <a:lnTo>
                  <a:pt x="1270" y="0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" name="Object 2"/>
          <p:cNvGraphicFramePr>
            <a:graphicFrameLocks noChangeAspect="1"/>
          </p:cNvGraphicFramePr>
          <p:nvPr/>
        </p:nvGraphicFramePr>
        <p:xfrm>
          <a:off x="9231314" y="2106613"/>
          <a:ext cx="11779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177723" progId="Equation.DSMT4">
                  <p:embed/>
                </p:oleObj>
              </mc:Choice>
              <mc:Fallback>
                <p:oleObj name="Equation" r:id="rId18" imgW="736280" imgH="177723" progId="Equation.DSMT4">
                  <p:embed/>
                  <p:pic>
                    <p:nvPicPr>
                      <p:cNvPr id="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14" y="2106613"/>
                        <a:ext cx="117792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"/>
          <p:cNvGraphicFramePr>
            <a:graphicFrameLocks noChangeAspect="1"/>
          </p:cNvGraphicFramePr>
          <p:nvPr/>
        </p:nvGraphicFramePr>
        <p:xfrm>
          <a:off x="9290051" y="5284788"/>
          <a:ext cx="1362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392" imgH="253890" progId="Equation.DSMT4">
                  <p:embed/>
                </p:oleObj>
              </mc:Choice>
              <mc:Fallback>
                <p:oleObj name="Equation" r:id="rId20" imgW="939392" imgH="253890" progId="Equation.DSMT4">
                  <p:embed/>
                  <p:pic>
                    <p:nvPicPr>
                      <p:cNvPr id="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051" y="5284788"/>
                        <a:ext cx="13620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Freeform 225"/>
          <p:cNvSpPr>
            <a:spLocks/>
          </p:cNvSpPr>
          <p:nvPr/>
        </p:nvSpPr>
        <p:spPr bwMode="auto">
          <a:xfrm>
            <a:off x="4435476" y="4662489"/>
            <a:ext cx="4824413" cy="1260475"/>
          </a:xfrm>
          <a:custGeom>
            <a:avLst/>
            <a:gdLst>
              <a:gd name="T0" fmla="*/ 2147483647 w 1277"/>
              <a:gd name="T1" fmla="*/ 2147483647 h 269"/>
              <a:gd name="T2" fmla="*/ 2147483647 w 1277"/>
              <a:gd name="T3" fmla="*/ 2147483647 h 269"/>
              <a:gd name="T4" fmla="*/ 2147483647 w 1277"/>
              <a:gd name="T5" fmla="*/ 2147483647 h 269"/>
              <a:gd name="T6" fmla="*/ 2147483647 w 1277"/>
              <a:gd name="T7" fmla="*/ 2147483647 h 269"/>
              <a:gd name="T8" fmla="*/ 2147483647 w 1277"/>
              <a:gd name="T9" fmla="*/ 2147483647 h 269"/>
              <a:gd name="T10" fmla="*/ 2147483647 w 1277"/>
              <a:gd name="T11" fmla="*/ 2147483647 h 269"/>
              <a:gd name="T12" fmla="*/ 2147483647 w 1277"/>
              <a:gd name="T13" fmla="*/ 2147483647 h 269"/>
              <a:gd name="T14" fmla="*/ 2147483647 w 1277"/>
              <a:gd name="T15" fmla="*/ 2147483647 h 269"/>
              <a:gd name="T16" fmla="*/ 2147483647 w 1277"/>
              <a:gd name="T17" fmla="*/ 2147483647 h 269"/>
              <a:gd name="T18" fmla="*/ 2147483647 w 1277"/>
              <a:gd name="T19" fmla="*/ 2147483647 h 269"/>
              <a:gd name="T20" fmla="*/ 2147483647 w 1277"/>
              <a:gd name="T21" fmla="*/ 2147483647 h 269"/>
              <a:gd name="T22" fmla="*/ 2147483647 w 1277"/>
              <a:gd name="T23" fmla="*/ 2147483647 h 269"/>
              <a:gd name="T24" fmla="*/ 2147483647 w 1277"/>
              <a:gd name="T25" fmla="*/ 2147483647 h 269"/>
              <a:gd name="T26" fmla="*/ 2147483647 w 1277"/>
              <a:gd name="T27" fmla="*/ 2147483647 h 269"/>
              <a:gd name="T28" fmla="*/ 2147483647 w 1277"/>
              <a:gd name="T29" fmla="*/ 2147483647 h 269"/>
              <a:gd name="T30" fmla="*/ 2147483647 w 1277"/>
              <a:gd name="T31" fmla="*/ 2147483647 h 269"/>
              <a:gd name="T32" fmla="*/ 2147483647 w 1277"/>
              <a:gd name="T33" fmla="*/ 2147483647 h 269"/>
              <a:gd name="T34" fmla="*/ 2147483647 w 1277"/>
              <a:gd name="T35" fmla="*/ 2147483647 h 269"/>
              <a:gd name="T36" fmla="*/ 2147483647 w 1277"/>
              <a:gd name="T37" fmla="*/ 2147483647 h 269"/>
              <a:gd name="T38" fmla="*/ 2147483647 w 1277"/>
              <a:gd name="T39" fmla="*/ 2147483647 h 269"/>
              <a:gd name="T40" fmla="*/ 2147483647 w 1277"/>
              <a:gd name="T41" fmla="*/ 2147483647 h 269"/>
              <a:gd name="T42" fmla="*/ 2147483647 w 1277"/>
              <a:gd name="T43" fmla="*/ 2147483647 h 269"/>
              <a:gd name="T44" fmla="*/ 2147483647 w 1277"/>
              <a:gd name="T45" fmla="*/ 2147483647 h 269"/>
              <a:gd name="T46" fmla="*/ 2147483647 w 1277"/>
              <a:gd name="T47" fmla="*/ 2147483647 h 269"/>
              <a:gd name="T48" fmla="*/ 2147483647 w 1277"/>
              <a:gd name="T49" fmla="*/ 2147483647 h 269"/>
              <a:gd name="T50" fmla="*/ 2147483647 w 1277"/>
              <a:gd name="T51" fmla="*/ 2147483647 h 269"/>
              <a:gd name="T52" fmla="*/ 2147483647 w 1277"/>
              <a:gd name="T53" fmla="*/ 2147483647 h 269"/>
              <a:gd name="T54" fmla="*/ 2147483647 w 1277"/>
              <a:gd name="T55" fmla="*/ 2147483647 h 269"/>
              <a:gd name="T56" fmla="*/ 2147483647 w 1277"/>
              <a:gd name="T57" fmla="*/ 2147483647 h 269"/>
              <a:gd name="T58" fmla="*/ 2147483647 w 1277"/>
              <a:gd name="T59" fmla="*/ 2147483647 h 269"/>
              <a:gd name="T60" fmla="*/ 2147483647 w 1277"/>
              <a:gd name="T61" fmla="*/ 2147483647 h 269"/>
              <a:gd name="T62" fmla="*/ 2147483647 w 1277"/>
              <a:gd name="T63" fmla="*/ 2147483647 h 269"/>
              <a:gd name="T64" fmla="*/ 2147483647 w 1277"/>
              <a:gd name="T65" fmla="*/ 2147483647 h 269"/>
              <a:gd name="T66" fmla="*/ 2147483647 w 1277"/>
              <a:gd name="T67" fmla="*/ 2147483647 h 269"/>
              <a:gd name="T68" fmla="*/ 2147483647 w 1277"/>
              <a:gd name="T69" fmla="*/ 2147483647 h 269"/>
              <a:gd name="T70" fmla="*/ 2147483647 w 1277"/>
              <a:gd name="T71" fmla="*/ 2147483647 h 269"/>
              <a:gd name="T72" fmla="*/ 2147483647 w 1277"/>
              <a:gd name="T73" fmla="*/ 2147483647 h 269"/>
              <a:gd name="T74" fmla="*/ 2147483647 w 1277"/>
              <a:gd name="T75" fmla="*/ 2147483647 h 269"/>
              <a:gd name="T76" fmla="*/ 2147483647 w 1277"/>
              <a:gd name="T77" fmla="*/ 2147483647 h 269"/>
              <a:gd name="T78" fmla="*/ 2147483647 w 1277"/>
              <a:gd name="T79" fmla="*/ 2147483647 h 269"/>
              <a:gd name="T80" fmla="*/ 2147483647 w 1277"/>
              <a:gd name="T81" fmla="*/ 2147483647 h 269"/>
              <a:gd name="T82" fmla="*/ 2147483647 w 1277"/>
              <a:gd name="T83" fmla="*/ 2147483647 h 269"/>
              <a:gd name="T84" fmla="*/ 2147483647 w 1277"/>
              <a:gd name="T85" fmla="*/ 2147483647 h 269"/>
              <a:gd name="T86" fmla="*/ 2147483647 w 1277"/>
              <a:gd name="T87" fmla="*/ 2147483647 h 269"/>
              <a:gd name="T88" fmla="*/ 2147483647 w 1277"/>
              <a:gd name="T89" fmla="*/ 2147483647 h 269"/>
              <a:gd name="T90" fmla="*/ 2147483647 w 1277"/>
              <a:gd name="T91" fmla="*/ 2147483647 h 269"/>
              <a:gd name="T92" fmla="*/ 2147483647 w 1277"/>
              <a:gd name="T93" fmla="*/ 2147483647 h 269"/>
              <a:gd name="T94" fmla="*/ 2147483647 w 1277"/>
              <a:gd name="T95" fmla="*/ 2147483647 h 269"/>
              <a:gd name="T96" fmla="*/ 2147483647 w 1277"/>
              <a:gd name="T97" fmla="*/ 2147483647 h 269"/>
              <a:gd name="T98" fmla="*/ 2147483647 w 1277"/>
              <a:gd name="T99" fmla="*/ 2147483647 h 269"/>
              <a:gd name="T100" fmla="*/ 2147483647 w 1277"/>
              <a:gd name="T101" fmla="*/ 2147483647 h 269"/>
              <a:gd name="T102" fmla="*/ 2147483647 w 1277"/>
              <a:gd name="T103" fmla="*/ 2147483647 h 269"/>
              <a:gd name="T104" fmla="*/ 2147483647 w 1277"/>
              <a:gd name="T105" fmla="*/ 2147483647 h 269"/>
              <a:gd name="T106" fmla="*/ 2147483647 w 1277"/>
              <a:gd name="T107" fmla="*/ 2147483647 h 269"/>
              <a:gd name="T108" fmla="*/ 2147483647 w 1277"/>
              <a:gd name="T109" fmla="*/ 2147483647 h 269"/>
              <a:gd name="T110" fmla="*/ 2147483647 w 1277"/>
              <a:gd name="T111" fmla="*/ 2147483647 h 269"/>
              <a:gd name="T112" fmla="*/ 2147483647 w 1277"/>
              <a:gd name="T113" fmla="*/ 2147483647 h 269"/>
              <a:gd name="T114" fmla="*/ 2147483647 w 1277"/>
              <a:gd name="T115" fmla="*/ 2147483647 h 26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69"/>
              <a:gd name="T176" fmla="*/ 1277 w 1277"/>
              <a:gd name="T177" fmla="*/ 269 h 26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69">
                <a:moveTo>
                  <a:pt x="0" y="134"/>
                </a:moveTo>
                <a:lnTo>
                  <a:pt x="2" y="131"/>
                </a:lnTo>
                <a:lnTo>
                  <a:pt x="4" y="129"/>
                </a:lnTo>
                <a:lnTo>
                  <a:pt x="6" y="126"/>
                </a:lnTo>
                <a:lnTo>
                  <a:pt x="8" y="124"/>
                </a:lnTo>
                <a:lnTo>
                  <a:pt x="10" y="121"/>
                </a:lnTo>
                <a:lnTo>
                  <a:pt x="12" y="118"/>
                </a:lnTo>
                <a:lnTo>
                  <a:pt x="14" y="116"/>
                </a:lnTo>
                <a:lnTo>
                  <a:pt x="16" y="113"/>
                </a:lnTo>
                <a:lnTo>
                  <a:pt x="18" y="110"/>
                </a:lnTo>
                <a:lnTo>
                  <a:pt x="20" y="108"/>
                </a:lnTo>
                <a:lnTo>
                  <a:pt x="22" y="105"/>
                </a:lnTo>
                <a:lnTo>
                  <a:pt x="24" y="103"/>
                </a:lnTo>
                <a:lnTo>
                  <a:pt x="26" y="100"/>
                </a:lnTo>
                <a:lnTo>
                  <a:pt x="28" y="98"/>
                </a:lnTo>
                <a:lnTo>
                  <a:pt x="30" y="95"/>
                </a:lnTo>
                <a:lnTo>
                  <a:pt x="32" y="92"/>
                </a:lnTo>
                <a:lnTo>
                  <a:pt x="34" y="90"/>
                </a:lnTo>
                <a:lnTo>
                  <a:pt x="36" y="87"/>
                </a:lnTo>
                <a:lnTo>
                  <a:pt x="38" y="85"/>
                </a:lnTo>
                <a:lnTo>
                  <a:pt x="40" y="83"/>
                </a:lnTo>
                <a:lnTo>
                  <a:pt x="42" y="80"/>
                </a:lnTo>
                <a:lnTo>
                  <a:pt x="44" y="78"/>
                </a:lnTo>
                <a:lnTo>
                  <a:pt x="46" y="75"/>
                </a:lnTo>
                <a:lnTo>
                  <a:pt x="48" y="73"/>
                </a:lnTo>
                <a:lnTo>
                  <a:pt x="50" y="71"/>
                </a:lnTo>
                <a:lnTo>
                  <a:pt x="52" y="68"/>
                </a:lnTo>
                <a:lnTo>
                  <a:pt x="54" y="66"/>
                </a:lnTo>
                <a:lnTo>
                  <a:pt x="56" y="64"/>
                </a:lnTo>
                <a:lnTo>
                  <a:pt x="58" y="62"/>
                </a:lnTo>
                <a:lnTo>
                  <a:pt x="60" y="59"/>
                </a:lnTo>
                <a:lnTo>
                  <a:pt x="62" y="57"/>
                </a:lnTo>
                <a:lnTo>
                  <a:pt x="64" y="55"/>
                </a:lnTo>
                <a:lnTo>
                  <a:pt x="66" y="53"/>
                </a:lnTo>
                <a:lnTo>
                  <a:pt x="68" y="51"/>
                </a:lnTo>
                <a:lnTo>
                  <a:pt x="70" y="49"/>
                </a:lnTo>
                <a:lnTo>
                  <a:pt x="72" y="47"/>
                </a:lnTo>
                <a:lnTo>
                  <a:pt x="74" y="45"/>
                </a:lnTo>
                <a:lnTo>
                  <a:pt x="76" y="43"/>
                </a:lnTo>
                <a:lnTo>
                  <a:pt x="78" y="41"/>
                </a:lnTo>
                <a:lnTo>
                  <a:pt x="80" y="39"/>
                </a:lnTo>
                <a:lnTo>
                  <a:pt x="82" y="37"/>
                </a:lnTo>
                <a:lnTo>
                  <a:pt x="84" y="35"/>
                </a:lnTo>
                <a:lnTo>
                  <a:pt x="86" y="34"/>
                </a:lnTo>
                <a:lnTo>
                  <a:pt x="88" y="32"/>
                </a:lnTo>
                <a:lnTo>
                  <a:pt x="90" y="30"/>
                </a:lnTo>
                <a:lnTo>
                  <a:pt x="92" y="29"/>
                </a:lnTo>
                <a:lnTo>
                  <a:pt x="94" y="27"/>
                </a:lnTo>
                <a:lnTo>
                  <a:pt x="96" y="25"/>
                </a:lnTo>
                <a:lnTo>
                  <a:pt x="98" y="24"/>
                </a:lnTo>
                <a:lnTo>
                  <a:pt x="100" y="22"/>
                </a:lnTo>
                <a:lnTo>
                  <a:pt x="102" y="21"/>
                </a:lnTo>
                <a:lnTo>
                  <a:pt x="104" y="20"/>
                </a:lnTo>
                <a:lnTo>
                  <a:pt x="106" y="18"/>
                </a:lnTo>
                <a:lnTo>
                  <a:pt x="108" y="17"/>
                </a:lnTo>
                <a:lnTo>
                  <a:pt x="110" y="16"/>
                </a:lnTo>
                <a:lnTo>
                  <a:pt x="112" y="14"/>
                </a:lnTo>
                <a:lnTo>
                  <a:pt x="114" y="13"/>
                </a:lnTo>
                <a:lnTo>
                  <a:pt x="116" y="12"/>
                </a:lnTo>
                <a:lnTo>
                  <a:pt x="118" y="11"/>
                </a:lnTo>
                <a:lnTo>
                  <a:pt x="120" y="10"/>
                </a:lnTo>
                <a:lnTo>
                  <a:pt x="122" y="9"/>
                </a:lnTo>
                <a:lnTo>
                  <a:pt x="124" y="8"/>
                </a:lnTo>
                <a:lnTo>
                  <a:pt x="126" y="7"/>
                </a:lnTo>
                <a:lnTo>
                  <a:pt x="128" y="6"/>
                </a:lnTo>
                <a:lnTo>
                  <a:pt x="130" y="6"/>
                </a:lnTo>
                <a:lnTo>
                  <a:pt x="132" y="5"/>
                </a:lnTo>
                <a:lnTo>
                  <a:pt x="134" y="4"/>
                </a:lnTo>
                <a:lnTo>
                  <a:pt x="136" y="4"/>
                </a:lnTo>
                <a:lnTo>
                  <a:pt x="138" y="3"/>
                </a:lnTo>
                <a:lnTo>
                  <a:pt x="140" y="3"/>
                </a:lnTo>
                <a:lnTo>
                  <a:pt x="142" y="2"/>
                </a:lnTo>
                <a:lnTo>
                  <a:pt x="144" y="2"/>
                </a:lnTo>
                <a:lnTo>
                  <a:pt x="146" y="1"/>
                </a:lnTo>
                <a:lnTo>
                  <a:pt x="148" y="1"/>
                </a:lnTo>
                <a:lnTo>
                  <a:pt x="150" y="1"/>
                </a:lnTo>
                <a:lnTo>
                  <a:pt x="152" y="1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1"/>
                </a:lnTo>
                <a:lnTo>
                  <a:pt x="170" y="1"/>
                </a:lnTo>
                <a:lnTo>
                  <a:pt x="172" y="1"/>
                </a:lnTo>
                <a:lnTo>
                  <a:pt x="174" y="2"/>
                </a:lnTo>
                <a:lnTo>
                  <a:pt x="176" y="2"/>
                </a:lnTo>
                <a:lnTo>
                  <a:pt x="178" y="2"/>
                </a:lnTo>
                <a:lnTo>
                  <a:pt x="180" y="3"/>
                </a:lnTo>
                <a:lnTo>
                  <a:pt x="182" y="4"/>
                </a:lnTo>
                <a:lnTo>
                  <a:pt x="184" y="4"/>
                </a:lnTo>
                <a:lnTo>
                  <a:pt x="186" y="5"/>
                </a:lnTo>
                <a:lnTo>
                  <a:pt x="188" y="6"/>
                </a:lnTo>
                <a:lnTo>
                  <a:pt x="190" y="6"/>
                </a:lnTo>
                <a:lnTo>
                  <a:pt x="192" y="7"/>
                </a:lnTo>
                <a:lnTo>
                  <a:pt x="194" y="8"/>
                </a:lnTo>
                <a:lnTo>
                  <a:pt x="196" y="9"/>
                </a:lnTo>
                <a:lnTo>
                  <a:pt x="198" y="10"/>
                </a:lnTo>
                <a:lnTo>
                  <a:pt x="200" y="11"/>
                </a:lnTo>
                <a:lnTo>
                  <a:pt x="202" y="12"/>
                </a:lnTo>
                <a:lnTo>
                  <a:pt x="204" y="13"/>
                </a:lnTo>
                <a:lnTo>
                  <a:pt x="206" y="14"/>
                </a:lnTo>
                <a:lnTo>
                  <a:pt x="208" y="15"/>
                </a:lnTo>
                <a:lnTo>
                  <a:pt x="210" y="17"/>
                </a:lnTo>
                <a:lnTo>
                  <a:pt x="212" y="18"/>
                </a:lnTo>
                <a:lnTo>
                  <a:pt x="214" y="19"/>
                </a:lnTo>
                <a:lnTo>
                  <a:pt x="216" y="21"/>
                </a:lnTo>
                <a:lnTo>
                  <a:pt x="218" y="22"/>
                </a:lnTo>
                <a:lnTo>
                  <a:pt x="220" y="23"/>
                </a:lnTo>
                <a:lnTo>
                  <a:pt x="222" y="25"/>
                </a:lnTo>
                <a:lnTo>
                  <a:pt x="224" y="27"/>
                </a:lnTo>
                <a:lnTo>
                  <a:pt x="226" y="28"/>
                </a:lnTo>
                <a:lnTo>
                  <a:pt x="228" y="30"/>
                </a:lnTo>
                <a:lnTo>
                  <a:pt x="230" y="31"/>
                </a:lnTo>
                <a:lnTo>
                  <a:pt x="232" y="33"/>
                </a:lnTo>
                <a:lnTo>
                  <a:pt x="234" y="35"/>
                </a:lnTo>
                <a:lnTo>
                  <a:pt x="236" y="37"/>
                </a:lnTo>
                <a:lnTo>
                  <a:pt x="238" y="39"/>
                </a:lnTo>
                <a:lnTo>
                  <a:pt x="240" y="40"/>
                </a:lnTo>
                <a:lnTo>
                  <a:pt x="242" y="42"/>
                </a:lnTo>
                <a:lnTo>
                  <a:pt x="244" y="44"/>
                </a:lnTo>
                <a:lnTo>
                  <a:pt x="246" y="46"/>
                </a:lnTo>
                <a:lnTo>
                  <a:pt x="248" y="48"/>
                </a:lnTo>
                <a:lnTo>
                  <a:pt x="250" y="50"/>
                </a:lnTo>
                <a:lnTo>
                  <a:pt x="252" y="52"/>
                </a:lnTo>
                <a:lnTo>
                  <a:pt x="254" y="54"/>
                </a:lnTo>
                <a:lnTo>
                  <a:pt x="256" y="57"/>
                </a:lnTo>
                <a:lnTo>
                  <a:pt x="258" y="59"/>
                </a:lnTo>
                <a:lnTo>
                  <a:pt x="260" y="61"/>
                </a:lnTo>
                <a:lnTo>
                  <a:pt x="262" y="63"/>
                </a:lnTo>
                <a:lnTo>
                  <a:pt x="264" y="65"/>
                </a:lnTo>
                <a:lnTo>
                  <a:pt x="266" y="68"/>
                </a:lnTo>
                <a:lnTo>
                  <a:pt x="268" y="70"/>
                </a:lnTo>
                <a:lnTo>
                  <a:pt x="270" y="72"/>
                </a:lnTo>
                <a:lnTo>
                  <a:pt x="272" y="75"/>
                </a:lnTo>
                <a:lnTo>
                  <a:pt x="274" y="77"/>
                </a:lnTo>
                <a:lnTo>
                  <a:pt x="276" y="80"/>
                </a:lnTo>
                <a:lnTo>
                  <a:pt x="278" y="82"/>
                </a:lnTo>
                <a:lnTo>
                  <a:pt x="280" y="84"/>
                </a:lnTo>
                <a:lnTo>
                  <a:pt x="282" y="87"/>
                </a:lnTo>
                <a:lnTo>
                  <a:pt x="284" y="89"/>
                </a:lnTo>
                <a:lnTo>
                  <a:pt x="286" y="92"/>
                </a:lnTo>
                <a:lnTo>
                  <a:pt x="288" y="94"/>
                </a:lnTo>
                <a:lnTo>
                  <a:pt x="290" y="97"/>
                </a:lnTo>
                <a:lnTo>
                  <a:pt x="292" y="99"/>
                </a:lnTo>
                <a:lnTo>
                  <a:pt x="294" y="102"/>
                </a:lnTo>
                <a:lnTo>
                  <a:pt x="296" y="105"/>
                </a:lnTo>
                <a:lnTo>
                  <a:pt x="298" y="107"/>
                </a:lnTo>
                <a:lnTo>
                  <a:pt x="300" y="110"/>
                </a:lnTo>
                <a:lnTo>
                  <a:pt x="302" y="112"/>
                </a:lnTo>
                <a:lnTo>
                  <a:pt x="304" y="115"/>
                </a:lnTo>
                <a:lnTo>
                  <a:pt x="306" y="118"/>
                </a:lnTo>
                <a:lnTo>
                  <a:pt x="308" y="120"/>
                </a:lnTo>
                <a:lnTo>
                  <a:pt x="310" y="123"/>
                </a:lnTo>
                <a:lnTo>
                  <a:pt x="312" y="125"/>
                </a:lnTo>
                <a:lnTo>
                  <a:pt x="314" y="128"/>
                </a:lnTo>
                <a:lnTo>
                  <a:pt x="316" y="131"/>
                </a:lnTo>
                <a:lnTo>
                  <a:pt x="318" y="133"/>
                </a:lnTo>
                <a:lnTo>
                  <a:pt x="320" y="136"/>
                </a:lnTo>
                <a:lnTo>
                  <a:pt x="322" y="139"/>
                </a:lnTo>
                <a:lnTo>
                  <a:pt x="324" y="141"/>
                </a:lnTo>
                <a:lnTo>
                  <a:pt x="326" y="144"/>
                </a:lnTo>
                <a:lnTo>
                  <a:pt x="328" y="147"/>
                </a:lnTo>
                <a:lnTo>
                  <a:pt x="330" y="149"/>
                </a:lnTo>
                <a:lnTo>
                  <a:pt x="332" y="152"/>
                </a:lnTo>
                <a:lnTo>
                  <a:pt x="334" y="154"/>
                </a:lnTo>
                <a:lnTo>
                  <a:pt x="336" y="157"/>
                </a:lnTo>
                <a:lnTo>
                  <a:pt x="338" y="160"/>
                </a:lnTo>
                <a:lnTo>
                  <a:pt x="340" y="162"/>
                </a:lnTo>
                <a:lnTo>
                  <a:pt x="342" y="165"/>
                </a:lnTo>
                <a:lnTo>
                  <a:pt x="344" y="167"/>
                </a:lnTo>
                <a:lnTo>
                  <a:pt x="346" y="170"/>
                </a:lnTo>
                <a:lnTo>
                  <a:pt x="348" y="173"/>
                </a:lnTo>
                <a:lnTo>
                  <a:pt x="350" y="175"/>
                </a:lnTo>
                <a:lnTo>
                  <a:pt x="352" y="178"/>
                </a:lnTo>
                <a:lnTo>
                  <a:pt x="354" y="180"/>
                </a:lnTo>
                <a:lnTo>
                  <a:pt x="356" y="183"/>
                </a:lnTo>
                <a:lnTo>
                  <a:pt x="358" y="185"/>
                </a:lnTo>
                <a:lnTo>
                  <a:pt x="360" y="187"/>
                </a:lnTo>
                <a:lnTo>
                  <a:pt x="362" y="190"/>
                </a:lnTo>
                <a:lnTo>
                  <a:pt x="364" y="192"/>
                </a:lnTo>
                <a:lnTo>
                  <a:pt x="366" y="195"/>
                </a:lnTo>
                <a:lnTo>
                  <a:pt x="368" y="197"/>
                </a:lnTo>
                <a:lnTo>
                  <a:pt x="370" y="199"/>
                </a:lnTo>
                <a:lnTo>
                  <a:pt x="372" y="202"/>
                </a:lnTo>
                <a:lnTo>
                  <a:pt x="374" y="204"/>
                </a:lnTo>
                <a:lnTo>
                  <a:pt x="376" y="206"/>
                </a:lnTo>
                <a:lnTo>
                  <a:pt x="378" y="208"/>
                </a:lnTo>
                <a:lnTo>
                  <a:pt x="380" y="211"/>
                </a:lnTo>
                <a:lnTo>
                  <a:pt x="382" y="213"/>
                </a:lnTo>
                <a:lnTo>
                  <a:pt x="384" y="215"/>
                </a:lnTo>
                <a:lnTo>
                  <a:pt x="386" y="217"/>
                </a:lnTo>
                <a:lnTo>
                  <a:pt x="388" y="219"/>
                </a:lnTo>
                <a:lnTo>
                  <a:pt x="390" y="221"/>
                </a:lnTo>
                <a:lnTo>
                  <a:pt x="392" y="223"/>
                </a:lnTo>
                <a:lnTo>
                  <a:pt x="394" y="225"/>
                </a:lnTo>
                <a:lnTo>
                  <a:pt x="396" y="227"/>
                </a:lnTo>
                <a:lnTo>
                  <a:pt x="398" y="229"/>
                </a:lnTo>
                <a:lnTo>
                  <a:pt x="400" y="231"/>
                </a:lnTo>
                <a:lnTo>
                  <a:pt x="402" y="233"/>
                </a:lnTo>
                <a:lnTo>
                  <a:pt x="404" y="234"/>
                </a:lnTo>
                <a:lnTo>
                  <a:pt x="406" y="236"/>
                </a:lnTo>
                <a:lnTo>
                  <a:pt x="408" y="238"/>
                </a:lnTo>
                <a:lnTo>
                  <a:pt x="410" y="240"/>
                </a:lnTo>
                <a:lnTo>
                  <a:pt x="412" y="241"/>
                </a:lnTo>
                <a:lnTo>
                  <a:pt x="414" y="243"/>
                </a:lnTo>
                <a:lnTo>
                  <a:pt x="416" y="244"/>
                </a:lnTo>
                <a:lnTo>
                  <a:pt x="418" y="246"/>
                </a:lnTo>
                <a:lnTo>
                  <a:pt x="420" y="247"/>
                </a:lnTo>
                <a:lnTo>
                  <a:pt x="422" y="249"/>
                </a:lnTo>
                <a:lnTo>
                  <a:pt x="424" y="250"/>
                </a:lnTo>
                <a:lnTo>
                  <a:pt x="426" y="251"/>
                </a:lnTo>
                <a:lnTo>
                  <a:pt x="428" y="253"/>
                </a:lnTo>
                <a:lnTo>
                  <a:pt x="430" y="254"/>
                </a:lnTo>
                <a:lnTo>
                  <a:pt x="432" y="255"/>
                </a:lnTo>
                <a:lnTo>
                  <a:pt x="434" y="256"/>
                </a:lnTo>
                <a:lnTo>
                  <a:pt x="436" y="257"/>
                </a:lnTo>
                <a:lnTo>
                  <a:pt x="438" y="258"/>
                </a:lnTo>
                <a:lnTo>
                  <a:pt x="440" y="259"/>
                </a:lnTo>
                <a:lnTo>
                  <a:pt x="442" y="260"/>
                </a:lnTo>
                <a:lnTo>
                  <a:pt x="444" y="261"/>
                </a:lnTo>
                <a:lnTo>
                  <a:pt x="446" y="262"/>
                </a:lnTo>
                <a:lnTo>
                  <a:pt x="448" y="263"/>
                </a:lnTo>
                <a:lnTo>
                  <a:pt x="450" y="264"/>
                </a:lnTo>
                <a:lnTo>
                  <a:pt x="452" y="264"/>
                </a:lnTo>
                <a:lnTo>
                  <a:pt x="454" y="265"/>
                </a:lnTo>
                <a:lnTo>
                  <a:pt x="456" y="266"/>
                </a:lnTo>
                <a:lnTo>
                  <a:pt x="458" y="266"/>
                </a:lnTo>
                <a:lnTo>
                  <a:pt x="460" y="267"/>
                </a:lnTo>
                <a:lnTo>
                  <a:pt x="462" y="267"/>
                </a:lnTo>
                <a:lnTo>
                  <a:pt x="464" y="267"/>
                </a:lnTo>
                <a:lnTo>
                  <a:pt x="466" y="268"/>
                </a:lnTo>
                <a:lnTo>
                  <a:pt x="468" y="268"/>
                </a:lnTo>
                <a:lnTo>
                  <a:pt x="470" y="268"/>
                </a:lnTo>
                <a:lnTo>
                  <a:pt x="472" y="269"/>
                </a:lnTo>
                <a:lnTo>
                  <a:pt x="474" y="269"/>
                </a:lnTo>
                <a:lnTo>
                  <a:pt x="476" y="269"/>
                </a:lnTo>
                <a:lnTo>
                  <a:pt x="478" y="269"/>
                </a:lnTo>
                <a:lnTo>
                  <a:pt x="480" y="269"/>
                </a:lnTo>
                <a:lnTo>
                  <a:pt x="482" y="269"/>
                </a:lnTo>
                <a:lnTo>
                  <a:pt x="484" y="269"/>
                </a:lnTo>
                <a:lnTo>
                  <a:pt x="486" y="268"/>
                </a:lnTo>
                <a:lnTo>
                  <a:pt x="488" y="268"/>
                </a:lnTo>
                <a:lnTo>
                  <a:pt x="490" y="268"/>
                </a:lnTo>
                <a:lnTo>
                  <a:pt x="492" y="268"/>
                </a:lnTo>
                <a:lnTo>
                  <a:pt x="494" y="267"/>
                </a:lnTo>
                <a:lnTo>
                  <a:pt x="496" y="267"/>
                </a:lnTo>
                <a:lnTo>
                  <a:pt x="498" y="266"/>
                </a:lnTo>
                <a:lnTo>
                  <a:pt x="500" y="266"/>
                </a:lnTo>
                <a:lnTo>
                  <a:pt x="502" y="265"/>
                </a:lnTo>
                <a:lnTo>
                  <a:pt x="504" y="265"/>
                </a:lnTo>
                <a:lnTo>
                  <a:pt x="506" y="264"/>
                </a:lnTo>
                <a:lnTo>
                  <a:pt x="508" y="263"/>
                </a:lnTo>
                <a:lnTo>
                  <a:pt x="510" y="262"/>
                </a:lnTo>
                <a:lnTo>
                  <a:pt x="512" y="262"/>
                </a:lnTo>
                <a:lnTo>
                  <a:pt x="514" y="261"/>
                </a:lnTo>
                <a:lnTo>
                  <a:pt x="516" y="260"/>
                </a:lnTo>
                <a:lnTo>
                  <a:pt x="518" y="259"/>
                </a:lnTo>
                <a:lnTo>
                  <a:pt x="520" y="258"/>
                </a:lnTo>
                <a:lnTo>
                  <a:pt x="522" y="257"/>
                </a:lnTo>
                <a:lnTo>
                  <a:pt x="524" y="256"/>
                </a:lnTo>
                <a:lnTo>
                  <a:pt x="526" y="254"/>
                </a:lnTo>
                <a:lnTo>
                  <a:pt x="528" y="253"/>
                </a:lnTo>
                <a:lnTo>
                  <a:pt x="530" y="252"/>
                </a:lnTo>
                <a:lnTo>
                  <a:pt x="532" y="251"/>
                </a:lnTo>
                <a:lnTo>
                  <a:pt x="534" y="249"/>
                </a:lnTo>
                <a:lnTo>
                  <a:pt x="536" y="248"/>
                </a:lnTo>
                <a:lnTo>
                  <a:pt x="538" y="246"/>
                </a:lnTo>
                <a:lnTo>
                  <a:pt x="540" y="245"/>
                </a:lnTo>
                <a:lnTo>
                  <a:pt x="542" y="243"/>
                </a:lnTo>
                <a:lnTo>
                  <a:pt x="544" y="242"/>
                </a:lnTo>
                <a:lnTo>
                  <a:pt x="546" y="240"/>
                </a:lnTo>
                <a:lnTo>
                  <a:pt x="548" y="239"/>
                </a:lnTo>
                <a:lnTo>
                  <a:pt x="550" y="237"/>
                </a:lnTo>
                <a:lnTo>
                  <a:pt x="552" y="235"/>
                </a:lnTo>
                <a:lnTo>
                  <a:pt x="554" y="233"/>
                </a:lnTo>
                <a:lnTo>
                  <a:pt x="556" y="232"/>
                </a:lnTo>
                <a:lnTo>
                  <a:pt x="558" y="230"/>
                </a:lnTo>
                <a:lnTo>
                  <a:pt x="560" y="228"/>
                </a:lnTo>
                <a:lnTo>
                  <a:pt x="562" y="226"/>
                </a:lnTo>
                <a:lnTo>
                  <a:pt x="564" y="224"/>
                </a:lnTo>
                <a:lnTo>
                  <a:pt x="566" y="222"/>
                </a:lnTo>
                <a:lnTo>
                  <a:pt x="568" y="220"/>
                </a:lnTo>
                <a:lnTo>
                  <a:pt x="570" y="218"/>
                </a:lnTo>
                <a:lnTo>
                  <a:pt x="572" y="216"/>
                </a:lnTo>
                <a:lnTo>
                  <a:pt x="574" y="214"/>
                </a:lnTo>
                <a:lnTo>
                  <a:pt x="576" y="211"/>
                </a:lnTo>
                <a:lnTo>
                  <a:pt x="578" y="209"/>
                </a:lnTo>
                <a:lnTo>
                  <a:pt x="580" y="207"/>
                </a:lnTo>
                <a:lnTo>
                  <a:pt x="582" y="205"/>
                </a:lnTo>
                <a:lnTo>
                  <a:pt x="584" y="203"/>
                </a:lnTo>
                <a:lnTo>
                  <a:pt x="586" y="200"/>
                </a:lnTo>
                <a:lnTo>
                  <a:pt x="588" y="198"/>
                </a:lnTo>
                <a:lnTo>
                  <a:pt x="590" y="196"/>
                </a:lnTo>
                <a:lnTo>
                  <a:pt x="592" y="193"/>
                </a:lnTo>
                <a:lnTo>
                  <a:pt x="594" y="191"/>
                </a:lnTo>
                <a:lnTo>
                  <a:pt x="596" y="188"/>
                </a:lnTo>
                <a:lnTo>
                  <a:pt x="598" y="186"/>
                </a:lnTo>
                <a:lnTo>
                  <a:pt x="600" y="184"/>
                </a:lnTo>
                <a:lnTo>
                  <a:pt x="602" y="181"/>
                </a:lnTo>
                <a:lnTo>
                  <a:pt x="604" y="179"/>
                </a:lnTo>
                <a:lnTo>
                  <a:pt x="606" y="176"/>
                </a:lnTo>
                <a:lnTo>
                  <a:pt x="608" y="174"/>
                </a:lnTo>
                <a:lnTo>
                  <a:pt x="610" y="171"/>
                </a:lnTo>
                <a:lnTo>
                  <a:pt x="612" y="169"/>
                </a:lnTo>
                <a:lnTo>
                  <a:pt x="614" y="166"/>
                </a:lnTo>
                <a:lnTo>
                  <a:pt x="616" y="163"/>
                </a:lnTo>
                <a:lnTo>
                  <a:pt x="618" y="161"/>
                </a:lnTo>
                <a:lnTo>
                  <a:pt x="620" y="158"/>
                </a:lnTo>
                <a:lnTo>
                  <a:pt x="622" y="156"/>
                </a:lnTo>
                <a:lnTo>
                  <a:pt x="624" y="153"/>
                </a:lnTo>
                <a:lnTo>
                  <a:pt x="626" y="150"/>
                </a:lnTo>
                <a:lnTo>
                  <a:pt x="628" y="148"/>
                </a:lnTo>
                <a:lnTo>
                  <a:pt x="630" y="145"/>
                </a:lnTo>
                <a:lnTo>
                  <a:pt x="632" y="142"/>
                </a:lnTo>
                <a:lnTo>
                  <a:pt x="634" y="140"/>
                </a:lnTo>
                <a:lnTo>
                  <a:pt x="636" y="137"/>
                </a:lnTo>
                <a:lnTo>
                  <a:pt x="638" y="135"/>
                </a:lnTo>
                <a:lnTo>
                  <a:pt x="640" y="132"/>
                </a:lnTo>
                <a:lnTo>
                  <a:pt x="642" y="129"/>
                </a:lnTo>
                <a:lnTo>
                  <a:pt x="644" y="127"/>
                </a:lnTo>
                <a:lnTo>
                  <a:pt x="646" y="124"/>
                </a:lnTo>
                <a:lnTo>
                  <a:pt x="648" y="121"/>
                </a:lnTo>
                <a:lnTo>
                  <a:pt x="650" y="119"/>
                </a:lnTo>
                <a:lnTo>
                  <a:pt x="652" y="116"/>
                </a:lnTo>
                <a:lnTo>
                  <a:pt x="654" y="113"/>
                </a:lnTo>
                <a:lnTo>
                  <a:pt x="656" y="111"/>
                </a:lnTo>
                <a:lnTo>
                  <a:pt x="658" y="108"/>
                </a:lnTo>
                <a:lnTo>
                  <a:pt x="660" y="106"/>
                </a:lnTo>
                <a:lnTo>
                  <a:pt x="662" y="103"/>
                </a:lnTo>
                <a:lnTo>
                  <a:pt x="664" y="100"/>
                </a:lnTo>
                <a:lnTo>
                  <a:pt x="666" y="98"/>
                </a:lnTo>
                <a:lnTo>
                  <a:pt x="668" y="95"/>
                </a:lnTo>
                <a:lnTo>
                  <a:pt x="670" y="93"/>
                </a:lnTo>
                <a:lnTo>
                  <a:pt x="672" y="90"/>
                </a:lnTo>
                <a:lnTo>
                  <a:pt x="674" y="88"/>
                </a:lnTo>
                <a:lnTo>
                  <a:pt x="676" y="85"/>
                </a:lnTo>
                <a:lnTo>
                  <a:pt x="678" y="83"/>
                </a:lnTo>
                <a:lnTo>
                  <a:pt x="680" y="81"/>
                </a:lnTo>
                <a:lnTo>
                  <a:pt x="682" y="78"/>
                </a:lnTo>
                <a:lnTo>
                  <a:pt x="684" y="76"/>
                </a:lnTo>
                <a:lnTo>
                  <a:pt x="686" y="73"/>
                </a:lnTo>
                <a:lnTo>
                  <a:pt x="688" y="71"/>
                </a:lnTo>
                <a:lnTo>
                  <a:pt x="690" y="69"/>
                </a:lnTo>
                <a:lnTo>
                  <a:pt x="692" y="66"/>
                </a:lnTo>
                <a:lnTo>
                  <a:pt x="694" y="64"/>
                </a:lnTo>
                <a:lnTo>
                  <a:pt x="696" y="62"/>
                </a:lnTo>
                <a:lnTo>
                  <a:pt x="698" y="60"/>
                </a:lnTo>
                <a:lnTo>
                  <a:pt x="700" y="58"/>
                </a:lnTo>
                <a:lnTo>
                  <a:pt x="702" y="55"/>
                </a:lnTo>
                <a:lnTo>
                  <a:pt x="704" y="53"/>
                </a:lnTo>
                <a:lnTo>
                  <a:pt x="706" y="51"/>
                </a:lnTo>
                <a:lnTo>
                  <a:pt x="708" y="49"/>
                </a:lnTo>
                <a:lnTo>
                  <a:pt x="710" y="47"/>
                </a:lnTo>
                <a:lnTo>
                  <a:pt x="712" y="45"/>
                </a:lnTo>
                <a:lnTo>
                  <a:pt x="714" y="43"/>
                </a:lnTo>
                <a:lnTo>
                  <a:pt x="716" y="41"/>
                </a:lnTo>
                <a:lnTo>
                  <a:pt x="718" y="39"/>
                </a:lnTo>
                <a:lnTo>
                  <a:pt x="720" y="37"/>
                </a:lnTo>
                <a:lnTo>
                  <a:pt x="722" y="36"/>
                </a:lnTo>
                <a:lnTo>
                  <a:pt x="724" y="34"/>
                </a:lnTo>
                <a:lnTo>
                  <a:pt x="726" y="32"/>
                </a:lnTo>
                <a:lnTo>
                  <a:pt x="728" y="30"/>
                </a:lnTo>
                <a:lnTo>
                  <a:pt x="730" y="29"/>
                </a:lnTo>
                <a:lnTo>
                  <a:pt x="732" y="27"/>
                </a:lnTo>
                <a:lnTo>
                  <a:pt x="734" y="26"/>
                </a:lnTo>
                <a:lnTo>
                  <a:pt x="736" y="24"/>
                </a:lnTo>
                <a:lnTo>
                  <a:pt x="738" y="23"/>
                </a:lnTo>
                <a:lnTo>
                  <a:pt x="740" y="21"/>
                </a:lnTo>
                <a:lnTo>
                  <a:pt x="742" y="20"/>
                </a:lnTo>
                <a:lnTo>
                  <a:pt x="744" y="18"/>
                </a:lnTo>
                <a:lnTo>
                  <a:pt x="746" y="17"/>
                </a:lnTo>
                <a:lnTo>
                  <a:pt x="748" y="16"/>
                </a:lnTo>
                <a:lnTo>
                  <a:pt x="750" y="15"/>
                </a:lnTo>
                <a:lnTo>
                  <a:pt x="752" y="13"/>
                </a:lnTo>
                <a:lnTo>
                  <a:pt x="754" y="12"/>
                </a:lnTo>
                <a:lnTo>
                  <a:pt x="756" y="11"/>
                </a:lnTo>
                <a:lnTo>
                  <a:pt x="758" y="10"/>
                </a:lnTo>
                <a:lnTo>
                  <a:pt x="760" y="9"/>
                </a:lnTo>
                <a:lnTo>
                  <a:pt x="762" y="8"/>
                </a:lnTo>
                <a:lnTo>
                  <a:pt x="764" y="7"/>
                </a:lnTo>
                <a:lnTo>
                  <a:pt x="766" y="7"/>
                </a:lnTo>
                <a:lnTo>
                  <a:pt x="768" y="6"/>
                </a:lnTo>
                <a:lnTo>
                  <a:pt x="770" y="5"/>
                </a:lnTo>
                <a:lnTo>
                  <a:pt x="772" y="4"/>
                </a:lnTo>
                <a:lnTo>
                  <a:pt x="774" y="4"/>
                </a:lnTo>
                <a:lnTo>
                  <a:pt x="776" y="3"/>
                </a:lnTo>
                <a:lnTo>
                  <a:pt x="778" y="3"/>
                </a:lnTo>
                <a:lnTo>
                  <a:pt x="780" y="2"/>
                </a:lnTo>
                <a:lnTo>
                  <a:pt x="782" y="2"/>
                </a:lnTo>
                <a:lnTo>
                  <a:pt x="784" y="1"/>
                </a:lnTo>
                <a:lnTo>
                  <a:pt x="786" y="1"/>
                </a:lnTo>
                <a:lnTo>
                  <a:pt x="788" y="1"/>
                </a:lnTo>
                <a:lnTo>
                  <a:pt x="790" y="1"/>
                </a:lnTo>
                <a:lnTo>
                  <a:pt x="792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1"/>
                </a:lnTo>
                <a:lnTo>
                  <a:pt x="808" y="1"/>
                </a:lnTo>
                <a:lnTo>
                  <a:pt x="810" y="1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3"/>
                </a:lnTo>
                <a:lnTo>
                  <a:pt x="820" y="3"/>
                </a:lnTo>
                <a:lnTo>
                  <a:pt x="822" y="4"/>
                </a:lnTo>
                <a:lnTo>
                  <a:pt x="824" y="5"/>
                </a:lnTo>
                <a:lnTo>
                  <a:pt x="826" y="5"/>
                </a:lnTo>
                <a:lnTo>
                  <a:pt x="828" y="6"/>
                </a:lnTo>
                <a:lnTo>
                  <a:pt x="830" y="7"/>
                </a:lnTo>
                <a:lnTo>
                  <a:pt x="832" y="8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2"/>
                </a:lnTo>
                <a:lnTo>
                  <a:pt x="842" y="13"/>
                </a:lnTo>
                <a:lnTo>
                  <a:pt x="844" y="14"/>
                </a:lnTo>
                <a:lnTo>
                  <a:pt x="846" y="15"/>
                </a:lnTo>
                <a:lnTo>
                  <a:pt x="848" y="16"/>
                </a:lnTo>
                <a:lnTo>
                  <a:pt x="850" y="18"/>
                </a:lnTo>
                <a:lnTo>
                  <a:pt x="852" y="19"/>
                </a:lnTo>
                <a:lnTo>
                  <a:pt x="854" y="20"/>
                </a:lnTo>
                <a:lnTo>
                  <a:pt x="856" y="22"/>
                </a:lnTo>
                <a:lnTo>
                  <a:pt x="858" y="23"/>
                </a:lnTo>
                <a:lnTo>
                  <a:pt x="860" y="25"/>
                </a:lnTo>
                <a:lnTo>
                  <a:pt x="862" y="26"/>
                </a:lnTo>
                <a:lnTo>
                  <a:pt x="864" y="28"/>
                </a:lnTo>
                <a:lnTo>
                  <a:pt x="866" y="29"/>
                </a:lnTo>
                <a:lnTo>
                  <a:pt x="868" y="31"/>
                </a:lnTo>
                <a:lnTo>
                  <a:pt x="870" y="33"/>
                </a:lnTo>
                <a:lnTo>
                  <a:pt x="872" y="35"/>
                </a:lnTo>
                <a:lnTo>
                  <a:pt x="874" y="36"/>
                </a:lnTo>
                <a:lnTo>
                  <a:pt x="876" y="38"/>
                </a:lnTo>
                <a:lnTo>
                  <a:pt x="878" y="40"/>
                </a:lnTo>
                <a:lnTo>
                  <a:pt x="880" y="42"/>
                </a:lnTo>
                <a:lnTo>
                  <a:pt x="882" y="44"/>
                </a:lnTo>
                <a:lnTo>
                  <a:pt x="884" y="46"/>
                </a:lnTo>
                <a:lnTo>
                  <a:pt x="886" y="48"/>
                </a:lnTo>
                <a:lnTo>
                  <a:pt x="888" y="50"/>
                </a:lnTo>
                <a:lnTo>
                  <a:pt x="890" y="52"/>
                </a:lnTo>
                <a:lnTo>
                  <a:pt x="892" y="54"/>
                </a:lnTo>
                <a:lnTo>
                  <a:pt x="894" y="56"/>
                </a:lnTo>
                <a:lnTo>
                  <a:pt x="896" y="58"/>
                </a:lnTo>
                <a:lnTo>
                  <a:pt x="898" y="61"/>
                </a:lnTo>
                <a:lnTo>
                  <a:pt x="900" y="63"/>
                </a:lnTo>
                <a:lnTo>
                  <a:pt x="902" y="65"/>
                </a:lnTo>
                <a:lnTo>
                  <a:pt x="904" y="67"/>
                </a:lnTo>
                <a:lnTo>
                  <a:pt x="906" y="70"/>
                </a:lnTo>
                <a:lnTo>
                  <a:pt x="908" y="72"/>
                </a:lnTo>
                <a:lnTo>
                  <a:pt x="910" y="74"/>
                </a:lnTo>
                <a:lnTo>
                  <a:pt x="912" y="77"/>
                </a:lnTo>
                <a:lnTo>
                  <a:pt x="914" y="79"/>
                </a:lnTo>
                <a:lnTo>
                  <a:pt x="916" y="82"/>
                </a:lnTo>
                <a:lnTo>
                  <a:pt x="918" y="84"/>
                </a:lnTo>
                <a:lnTo>
                  <a:pt x="920" y="86"/>
                </a:lnTo>
                <a:lnTo>
                  <a:pt x="922" y="89"/>
                </a:lnTo>
                <a:lnTo>
                  <a:pt x="924" y="91"/>
                </a:lnTo>
                <a:lnTo>
                  <a:pt x="926" y="94"/>
                </a:lnTo>
                <a:lnTo>
                  <a:pt x="928" y="96"/>
                </a:lnTo>
                <a:lnTo>
                  <a:pt x="930" y="99"/>
                </a:lnTo>
                <a:lnTo>
                  <a:pt x="932" y="102"/>
                </a:lnTo>
                <a:lnTo>
                  <a:pt x="934" y="104"/>
                </a:lnTo>
                <a:lnTo>
                  <a:pt x="936" y="107"/>
                </a:lnTo>
                <a:lnTo>
                  <a:pt x="938" y="109"/>
                </a:lnTo>
                <a:lnTo>
                  <a:pt x="940" y="112"/>
                </a:lnTo>
                <a:lnTo>
                  <a:pt x="942" y="115"/>
                </a:lnTo>
                <a:lnTo>
                  <a:pt x="944" y="117"/>
                </a:lnTo>
                <a:lnTo>
                  <a:pt x="946" y="120"/>
                </a:lnTo>
                <a:lnTo>
                  <a:pt x="948" y="122"/>
                </a:lnTo>
                <a:lnTo>
                  <a:pt x="950" y="125"/>
                </a:lnTo>
                <a:lnTo>
                  <a:pt x="952" y="128"/>
                </a:lnTo>
                <a:lnTo>
                  <a:pt x="954" y="130"/>
                </a:lnTo>
                <a:lnTo>
                  <a:pt x="956" y="133"/>
                </a:lnTo>
                <a:lnTo>
                  <a:pt x="958" y="136"/>
                </a:lnTo>
                <a:lnTo>
                  <a:pt x="960" y="138"/>
                </a:lnTo>
                <a:lnTo>
                  <a:pt x="962" y="141"/>
                </a:lnTo>
                <a:lnTo>
                  <a:pt x="964" y="144"/>
                </a:lnTo>
                <a:lnTo>
                  <a:pt x="966" y="146"/>
                </a:lnTo>
                <a:lnTo>
                  <a:pt x="968" y="149"/>
                </a:lnTo>
                <a:lnTo>
                  <a:pt x="970" y="151"/>
                </a:lnTo>
                <a:lnTo>
                  <a:pt x="972" y="154"/>
                </a:lnTo>
                <a:lnTo>
                  <a:pt x="974" y="157"/>
                </a:lnTo>
                <a:lnTo>
                  <a:pt x="976" y="159"/>
                </a:lnTo>
                <a:lnTo>
                  <a:pt x="978" y="162"/>
                </a:lnTo>
                <a:lnTo>
                  <a:pt x="980" y="164"/>
                </a:lnTo>
                <a:lnTo>
                  <a:pt x="982" y="167"/>
                </a:lnTo>
                <a:lnTo>
                  <a:pt x="984" y="170"/>
                </a:lnTo>
                <a:lnTo>
                  <a:pt x="986" y="172"/>
                </a:lnTo>
                <a:lnTo>
                  <a:pt x="988" y="175"/>
                </a:lnTo>
                <a:lnTo>
                  <a:pt x="990" y="177"/>
                </a:lnTo>
                <a:lnTo>
                  <a:pt x="992" y="180"/>
                </a:lnTo>
                <a:lnTo>
                  <a:pt x="994" y="182"/>
                </a:lnTo>
                <a:lnTo>
                  <a:pt x="996" y="185"/>
                </a:lnTo>
                <a:lnTo>
                  <a:pt x="998" y="187"/>
                </a:lnTo>
                <a:lnTo>
                  <a:pt x="1000" y="189"/>
                </a:lnTo>
                <a:lnTo>
                  <a:pt x="1002" y="192"/>
                </a:lnTo>
                <a:lnTo>
                  <a:pt x="1004" y="194"/>
                </a:lnTo>
                <a:lnTo>
                  <a:pt x="1006" y="197"/>
                </a:lnTo>
                <a:lnTo>
                  <a:pt x="1008" y="199"/>
                </a:lnTo>
                <a:lnTo>
                  <a:pt x="1010" y="201"/>
                </a:lnTo>
                <a:lnTo>
                  <a:pt x="1012" y="204"/>
                </a:lnTo>
                <a:lnTo>
                  <a:pt x="1014" y="206"/>
                </a:lnTo>
                <a:lnTo>
                  <a:pt x="1016" y="208"/>
                </a:lnTo>
                <a:lnTo>
                  <a:pt x="1018" y="210"/>
                </a:lnTo>
                <a:lnTo>
                  <a:pt x="1020" y="212"/>
                </a:lnTo>
                <a:lnTo>
                  <a:pt x="1022" y="215"/>
                </a:lnTo>
                <a:lnTo>
                  <a:pt x="1024" y="217"/>
                </a:lnTo>
                <a:lnTo>
                  <a:pt x="1026" y="219"/>
                </a:lnTo>
                <a:lnTo>
                  <a:pt x="1028" y="221"/>
                </a:lnTo>
                <a:lnTo>
                  <a:pt x="1030" y="223"/>
                </a:lnTo>
                <a:lnTo>
                  <a:pt x="1032" y="225"/>
                </a:lnTo>
                <a:lnTo>
                  <a:pt x="1034" y="227"/>
                </a:lnTo>
                <a:lnTo>
                  <a:pt x="1036" y="229"/>
                </a:lnTo>
                <a:lnTo>
                  <a:pt x="1038" y="230"/>
                </a:lnTo>
                <a:lnTo>
                  <a:pt x="1040" y="232"/>
                </a:lnTo>
                <a:lnTo>
                  <a:pt x="1042" y="234"/>
                </a:lnTo>
                <a:lnTo>
                  <a:pt x="1044" y="236"/>
                </a:lnTo>
                <a:lnTo>
                  <a:pt x="1046" y="238"/>
                </a:lnTo>
                <a:lnTo>
                  <a:pt x="1048" y="239"/>
                </a:lnTo>
                <a:lnTo>
                  <a:pt x="1050" y="241"/>
                </a:lnTo>
                <a:lnTo>
                  <a:pt x="1052" y="242"/>
                </a:lnTo>
                <a:lnTo>
                  <a:pt x="1054" y="244"/>
                </a:lnTo>
                <a:lnTo>
                  <a:pt x="1056" y="246"/>
                </a:lnTo>
                <a:lnTo>
                  <a:pt x="1058" y="247"/>
                </a:lnTo>
                <a:lnTo>
                  <a:pt x="1060" y="248"/>
                </a:lnTo>
                <a:lnTo>
                  <a:pt x="1062" y="250"/>
                </a:lnTo>
                <a:lnTo>
                  <a:pt x="1064" y="251"/>
                </a:lnTo>
                <a:lnTo>
                  <a:pt x="1066" y="252"/>
                </a:lnTo>
                <a:lnTo>
                  <a:pt x="1068" y="254"/>
                </a:lnTo>
                <a:lnTo>
                  <a:pt x="1070" y="255"/>
                </a:lnTo>
                <a:lnTo>
                  <a:pt x="1072" y="256"/>
                </a:lnTo>
                <a:lnTo>
                  <a:pt x="1074" y="257"/>
                </a:lnTo>
                <a:lnTo>
                  <a:pt x="1076" y="258"/>
                </a:lnTo>
                <a:lnTo>
                  <a:pt x="1078" y="259"/>
                </a:lnTo>
                <a:lnTo>
                  <a:pt x="1080" y="260"/>
                </a:lnTo>
                <a:lnTo>
                  <a:pt x="1082" y="261"/>
                </a:lnTo>
                <a:lnTo>
                  <a:pt x="1084" y="262"/>
                </a:lnTo>
                <a:lnTo>
                  <a:pt x="1086" y="263"/>
                </a:lnTo>
                <a:lnTo>
                  <a:pt x="1088" y="263"/>
                </a:lnTo>
                <a:lnTo>
                  <a:pt x="1090" y="264"/>
                </a:lnTo>
                <a:lnTo>
                  <a:pt x="1092" y="265"/>
                </a:lnTo>
                <a:lnTo>
                  <a:pt x="1094" y="265"/>
                </a:lnTo>
                <a:lnTo>
                  <a:pt x="1096" y="266"/>
                </a:lnTo>
                <a:lnTo>
                  <a:pt x="1098" y="267"/>
                </a:lnTo>
                <a:lnTo>
                  <a:pt x="1100" y="267"/>
                </a:lnTo>
                <a:lnTo>
                  <a:pt x="1102" y="267"/>
                </a:lnTo>
                <a:lnTo>
                  <a:pt x="1104" y="268"/>
                </a:lnTo>
                <a:lnTo>
                  <a:pt x="1106" y="268"/>
                </a:lnTo>
                <a:lnTo>
                  <a:pt x="1108" y="268"/>
                </a:lnTo>
                <a:lnTo>
                  <a:pt x="1110" y="269"/>
                </a:lnTo>
                <a:lnTo>
                  <a:pt x="1112" y="269"/>
                </a:lnTo>
                <a:lnTo>
                  <a:pt x="1114" y="269"/>
                </a:lnTo>
                <a:lnTo>
                  <a:pt x="1116" y="269"/>
                </a:lnTo>
                <a:lnTo>
                  <a:pt x="1118" y="269"/>
                </a:lnTo>
                <a:lnTo>
                  <a:pt x="1120" y="269"/>
                </a:lnTo>
                <a:lnTo>
                  <a:pt x="1122" y="269"/>
                </a:lnTo>
                <a:lnTo>
                  <a:pt x="1124" y="268"/>
                </a:lnTo>
                <a:lnTo>
                  <a:pt x="1126" y="268"/>
                </a:lnTo>
                <a:lnTo>
                  <a:pt x="1128" y="268"/>
                </a:lnTo>
                <a:lnTo>
                  <a:pt x="1130" y="268"/>
                </a:lnTo>
                <a:lnTo>
                  <a:pt x="1132" y="267"/>
                </a:lnTo>
                <a:lnTo>
                  <a:pt x="1134" y="267"/>
                </a:lnTo>
                <a:lnTo>
                  <a:pt x="1136" y="266"/>
                </a:lnTo>
                <a:lnTo>
                  <a:pt x="1138" y="266"/>
                </a:lnTo>
                <a:lnTo>
                  <a:pt x="1140" y="265"/>
                </a:lnTo>
                <a:lnTo>
                  <a:pt x="1142" y="265"/>
                </a:lnTo>
                <a:lnTo>
                  <a:pt x="1144" y="264"/>
                </a:lnTo>
                <a:lnTo>
                  <a:pt x="1146" y="263"/>
                </a:lnTo>
                <a:lnTo>
                  <a:pt x="1148" y="263"/>
                </a:lnTo>
                <a:lnTo>
                  <a:pt x="1150" y="262"/>
                </a:lnTo>
                <a:lnTo>
                  <a:pt x="1152" y="261"/>
                </a:lnTo>
                <a:lnTo>
                  <a:pt x="1154" y="260"/>
                </a:lnTo>
                <a:lnTo>
                  <a:pt x="1156" y="259"/>
                </a:lnTo>
                <a:lnTo>
                  <a:pt x="1158" y="258"/>
                </a:lnTo>
                <a:lnTo>
                  <a:pt x="1160" y="257"/>
                </a:lnTo>
                <a:lnTo>
                  <a:pt x="1162" y="256"/>
                </a:lnTo>
                <a:lnTo>
                  <a:pt x="1164" y="255"/>
                </a:lnTo>
                <a:lnTo>
                  <a:pt x="1166" y="253"/>
                </a:lnTo>
                <a:lnTo>
                  <a:pt x="1168" y="252"/>
                </a:lnTo>
                <a:lnTo>
                  <a:pt x="1170" y="251"/>
                </a:lnTo>
                <a:lnTo>
                  <a:pt x="1172" y="249"/>
                </a:lnTo>
                <a:lnTo>
                  <a:pt x="1174" y="248"/>
                </a:lnTo>
                <a:lnTo>
                  <a:pt x="1176" y="247"/>
                </a:lnTo>
                <a:lnTo>
                  <a:pt x="1178" y="245"/>
                </a:lnTo>
                <a:lnTo>
                  <a:pt x="1180" y="244"/>
                </a:lnTo>
                <a:lnTo>
                  <a:pt x="1182" y="242"/>
                </a:lnTo>
                <a:lnTo>
                  <a:pt x="1184" y="240"/>
                </a:lnTo>
                <a:lnTo>
                  <a:pt x="1186" y="239"/>
                </a:lnTo>
                <a:lnTo>
                  <a:pt x="1188" y="237"/>
                </a:lnTo>
                <a:lnTo>
                  <a:pt x="1190" y="235"/>
                </a:lnTo>
                <a:lnTo>
                  <a:pt x="1192" y="234"/>
                </a:lnTo>
                <a:lnTo>
                  <a:pt x="1194" y="232"/>
                </a:lnTo>
                <a:lnTo>
                  <a:pt x="1196" y="230"/>
                </a:lnTo>
                <a:lnTo>
                  <a:pt x="1198" y="228"/>
                </a:lnTo>
                <a:lnTo>
                  <a:pt x="1200" y="226"/>
                </a:lnTo>
                <a:lnTo>
                  <a:pt x="1202" y="224"/>
                </a:lnTo>
                <a:lnTo>
                  <a:pt x="1204" y="222"/>
                </a:lnTo>
                <a:lnTo>
                  <a:pt x="1206" y="220"/>
                </a:lnTo>
                <a:lnTo>
                  <a:pt x="1208" y="218"/>
                </a:lnTo>
                <a:lnTo>
                  <a:pt x="1210" y="216"/>
                </a:lnTo>
                <a:lnTo>
                  <a:pt x="1212" y="214"/>
                </a:lnTo>
                <a:lnTo>
                  <a:pt x="1214" y="212"/>
                </a:lnTo>
                <a:lnTo>
                  <a:pt x="1216" y="210"/>
                </a:lnTo>
                <a:lnTo>
                  <a:pt x="1218" y="207"/>
                </a:lnTo>
                <a:lnTo>
                  <a:pt x="1220" y="205"/>
                </a:lnTo>
                <a:lnTo>
                  <a:pt x="1222" y="203"/>
                </a:lnTo>
                <a:lnTo>
                  <a:pt x="1224" y="201"/>
                </a:lnTo>
                <a:lnTo>
                  <a:pt x="1226" y="198"/>
                </a:lnTo>
                <a:lnTo>
                  <a:pt x="1228" y="196"/>
                </a:lnTo>
                <a:lnTo>
                  <a:pt x="1230" y="194"/>
                </a:lnTo>
                <a:lnTo>
                  <a:pt x="1232" y="191"/>
                </a:lnTo>
                <a:lnTo>
                  <a:pt x="1234" y="189"/>
                </a:lnTo>
                <a:lnTo>
                  <a:pt x="1236" y="186"/>
                </a:lnTo>
                <a:lnTo>
                  <a:pt x="1238" y="184"/>
                </a:lnTo>
                <a:lnTo>
                  <a:pt x="1240" y="182"/>
                </a:lnTo>
                <a:lnTo>
                  <a:pt x="1242" y="179"/>
                </a:lnTo>
                <a:lnTo>
                  <a:pt x="1244" y="177"/>
                </a:lnTo>
                <a:lnTo>
                  <a:pt x="1246" y="174"/>
                </a:lnTo>
                <a:lnTo>
                  <a:pt x="1248" y="171"/>
                </a:lnTo>
                <a:lnTo>
                  <a:pt x="1250" y="169"/>
                </a:lnTo>
                <a:lnTo>
                  <a:pt x="1252" y="166"/>
                </a:lnTo>
                <a:lnTo>
                  <a:pt x="1254" y="164"/>
                </a:lnTo>
                <a:lnTo>
                  <a:pt x="1256" y="161"/>
                </a:lnTo>
                <a:lnTo>
                  <a:pt x="1258" y="159"/>
                </a:lnTo>
                <a:lnTo>
                  <a:pt x="1260" y="156"/>
                </a:lnTo>
                <a:lnTo>
                  <a:pt x="1262" y="153"/>
                </a:lnTo>
                <a:lnTo>
                  <a:pt x="1264" y="151"/>
                </a:lnTo>
                <a:lnTo>
                  <a:pt x="1266" y="148"/>
                </a:lnTo>
                <a:lnTo>
                  <a:pt x="1268" y="145"/>
                </a:lnTo>
                <a:lnTo>
                  <a:pt x="1270" y="143"/>
                </a:lnTo>
                <a:lnTo>
                  <a:pt x="1272" y="140"/>
                </a:lnTo>
                <a:lnTo>
                  <a:pt x="1274" y="138"/>
                </a:lnTo>
                <a:lnTo>
                  <a:pt x="1276" y="135"/>
                </a:lnTo>
                <a:lnTo>
                  <a:pt x="1277" y="13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5" name="Object 2"/>
          <p:cNvGraphicFramePr>
            <a:graphicFrameLocks noChangeAspect="1"/>
          </p:cNvGraphicFramePr>
          <p:nvPr/>
        </p:nvGraphicFramePr>
        <p:xfrm>
          <a:off x="9305926" y="4643438"/>
          <a:ext cx="1177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280" imgH="253890" progId="Equation.DSMT4">
                  <p:embed/>
                </p:oleObj>
              </mc:Choice>
              <mc:Fallback>
                <p:oleObj name="Equation" r:id="rId22" imgW="736280" imgH="253890" progId="Equation.DSMT4">
                  <p:embed/>
                  <p:pic>
                    <p:nvPicPr>
                      <p:cNvPr id="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6" y="4643438"/>
                        <a:ext cx="1177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1797051" y="2054226"/>
            <a:ext cx="2454275" cy="6572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Rectangle 126"/>
          <p:cNvSpPr/>
          <p:nvPr/>
        </p:nvSpPr>
        <p:spPr>
          <a:xfrm>
            <a:off x="1649413" y="4492625"/>
            <a:ext cx="2665412" cy="69373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Rectangle 127"/>
          <p:cNvSpPr/>
          <p:nvPr/>
        </p:nvSpPr>
        <p:spPr>
          <a:xfrm>
            <a:off x="1644651" y="5497514"/>
            <a:ext cx="2663825" cy="69373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1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98BADCAD-4188-C8E8-0FF9-05C84ED522FE}"/>
                  </a:ext>
                </a:extLst>
              </p:cNvPr>
              <p:cNvSpPr txBox="1"/>
              <p:nvPr/>
            </p:nvSpPr>
            <p:spPr>
              <a:xfrm>
                <a:off x="1836060" y="2887317"/>
                <a:ext cx="4109779" cy="400110"/>
              </a:xfrm>
              <a:prstGeom prst="rect">
                <a:avLst/>
              </a:prstGeom>
              <a:solidFill>
                <a:schemeClr val="bg1">
                  <a:alpha val="74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0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  <a:latin typeface="+mj-lt"/>
                  </a:rPr>
                  <a:t> is an “EVEN” </a:t>
                </a:r>
                <a:r>
                  <a:rPr lang="en-CA" sz="2000" dirty="0">
                    <a:solidFill>
                      <a:srgbClr val="FF0000"/>
                    </a:solidFill>
                  </a:rPr>
                  <a:t>function </a:t>
                </a:r>
                <a:endParaRPr lang="en-CA" sz="20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98BADCAD-4188-C8E8-0FF9-05C84ED52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060" y="2887317"/>
                <a:ext cx="4109779" cy="400110"/>
              </a:xfrm>
              <a:prstGeom prst="rect">
                <a:avLst/>
              </a:prstGeom>
              <a:blipFill>
                <a:blip r:embed="rId25"/>
                <a:stretch>
                  <a:fillRect t="-9231" r="-59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E4BFDEA2-4A46-D545-4DC6-474D8EE127E0}"/>
                  </a:ext>
                </a:extLst>
              </p:cNvPr>
              <p:cNvSpPr txBox="1"/>
              <p:nvPr/>
            </p:nvSpPr>
            <p:spPr>
              <a:xfrm>
                <a:off x="1743856" y="6313427"/>
                <a:ext cx="3927037" cy="400110"/>
              </a:xfrm>
              <a:prstGeom prst="rect">
                <a:avLst/>
              </a:prstGeom>
              <a:solidFill>
                <a:schemeClr val="bg1">
                  <a:alpha val="74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sz="20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CA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CA" sz="2000" dirty="0">
                    <a:solidFill>
                      <a:srgbClr val="FF0000"/>
                    </a:solidFill>
                    <a:latin typeface="+mj-lt"/>
                  </a:rPr>
                  <a:t> is an “ODD” </a:t>
                </a:r>
                <a:r>
                  <a:rPr lang="en-CA" sz="2000" dirty="0">
                    <a:solidFill>
                      <a:srgbClr val="FF0000"/>
                    </a:solidFill>
                  </a:rPr>
                  <a:t>function </a:t>
                </a:r>
                <a:endParaRPr lang="en-CA" sz="20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E4BFDEA2-4A46-D545-4DC6-474D8EE12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856" y="6313427"/>
                <a:ext cx="3927037" cy="400110"/>
              </a:xfrm>
              <a:prstGeom prst="rect">
                <a:avLst/>
              </a:prstGeom>
              <a:blipFill>
                <a:blip r:embed="rId26"/>
                <a:stretch>
                  <a:fillRect t="-9231" r="-776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3765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062" grpId="0" animBg="1"/>
      <p:bldP spid="124" grpId="0" animBg="1"/>
      <p:bldP spid="126" grpId="0" animBg="1"/>
      <p:bldP spid="127" grpId="0" animBg="1"/>
      <p:bldP spid="128" grpId="0" animBg="1"/>
      <p:bldP spid="130" grpId="0" animBg="1"/>
      <p:bldP spid="1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1" y="274638"/>
            <a:ext cx="8234363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II) REVIEW: Pythagorean Identiti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7368" y="836712"/>
            <a:ext cx="9646271" cy="1022350"/>
          </a:xfrm>
        </p:spPr>
        <p:txBody>
          <a:bodyPr>
            <a:normAutofit/>
          </a:bodyPr>
          <a:lstStyle/>
          <a:p>
            <a:r>
              <a:rPr lang="en-CA" sz="2100" dirty="0"/>
              <a:t>Review: </a:t>
            </a:r>
            <a:r>
              <a:rPr lang="en-CA" sz="2000" dirty="0"/>
              <a:t>The coordinates of any point on the circumference of an unit circle can be represented by:</a:t>
            </a:r>
          </a:p>
        </p:txBody>
      </p:sp>
      <p:graphicFrame>
        <p:nvGraphicFramePr>
          <p:cNvPr id="30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90526"/>
              </p:ext>
            </p:extLst>
          </p:nvPr>
        </p:nvGraphicFramePr>
        <p:xfrm>
          <a:off x="6168008" y="1196752"/>
          <a:ext cx="958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53890" progId="Equation.DSMT4">
                  <p:embed/>
                </p:oleObj>
              </mc:Choice>
              <mc:Fallback>
                <p:oleObj name="Equation" r:id="rId4" imgW="672808" imgH="253890" progId="Equation.DSMT4">
                  <p:embed/>
                  <p:pic>
                    <p:nvPicPr>
                      <p:cNvPr id="30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1196752"/>
                        <a:ext cx="958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45509"/>
              </p:ext>
            </p:extLst>
          </p:nvPr>
        </p:nvGraphicFramePr>
        <p:xfrm>
          <a:off x="7176070" y="1206277"/>
          <a:ext cx="1411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53890" progId="Equation.DSMT4">
                  <p:embed/>
                </p:oleObj>
              </mc:Choice>
              <mc:Fallback>
                <p:oleObj name="Equation" r:id="rId6" imgW="990170" imgH="253890" progId="Equation.DSMT4">
                  <p:embed/>
                  <p:pic>
                    <p:nvPicPr>
                      <p:cNvPr id="30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070" y="1206277"/>
                        <a:ext cx="1411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971676" y="1792288"/>
            <a:ext cx="1928813" cy="1928812"/>
            <a:chOff x="642910" y="2786058"/>
            <a:chExt cx="2143140" cy="214314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642910" y="3784426"/>
              <a:ext cx="2143140" cy="17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43792" y="3857628"/>
              <a:ext cx="21431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2136775" y="1885950"/>
            <a:ext cx="1619250" cy="1619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519489" y="2087564"/>
            <a:ext cx="79375" cy="793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617913" y="1882776"/>
          <a:ext cx="717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9" imgH="253890" progId="Equation.DSMT4">
                  <p:embed/>
                </p:oleObj>
              </mc:Choice>
              <mc:Fallback>
                <p:oleObj name="Equation" r:id="rId8" imgW="533169" imgH="25389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882776"/>
                        <a:ext cx="717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6200000" flipH="1">
            <a:off x="3286126" y="2395538"/>
            <a:ext cx="560387" cy="142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3100388" y="2136776"/>
          <a:ext cx="2016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468" imgH="164885" progId="Equation.DSMT4">
                  <p:embed/>
                </p:oleObj>
              </mc:Choice>
              <mc:Fallback>
                <p:oleObj name="Equation" r:id="rId10" imgW="101468" imgH="164885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36776"/>
                        <a:ext cx="2016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3168651" y="2678113"/>
          <a:ext cx="2524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30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1" y="2678113"/>
                        <a:ext cx="25241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3570288" y="2278063"/>
          <a:ext cx="2778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30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278063"/>
                        <a:ext cx="2778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3119439" y="2416175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9" y="2416175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2947989" y="2149475"/>
            <a:ext cx="560387" cy="55245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978151" y="2695575"/>
            <a:ext cx="58896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3" name="Object 4"/>
          <p:cNvGraphicFramePr>
            <a:graphicFrameLocks noChangeAspect="1"/>
          </p:cNvGraphicFramePr>
          <p:nvPr/>
        </p:nvGraphicFramePr>
        <p:xfrm>
          <a:off x="6708775" y="1663700"/>
          <a:ext cx="1220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215806" progId="Equation.DSMT4">
                  <p:embed/>
                </p:oleObj>
              </mc:Choice>
              <mc:Fallback>
                <p:oleObj name="Equation" r:id="rId18" imgW="622030" imgH="215806" progId="Equation.DSMT4">
                  <p:embed/>
                  <p:pic>
                    <p:nvPicPr>
                      <p:cNvPr id="3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663700"/>
                        <a:ext cx="12207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4"/>
          <p:cNvGraphicFramePr>
            <a:graphicFrameLocks noChangeAspect="1"/>
          </p:cNvGraphicFramePr>
          <p:nvPr/>
        </p:nvGraphicFramePr>
        <p:xfrm>
          <a:off x="4859339" y="1671639"/>
          <a:ext cx="12461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449" imgH="177646" progId="Equation.DSMT4">
                  <p:embed/>
                </p:oleObj>
              </mc:Choice>
              <mc:Fallback>
                <p:oleObj name="Equation" r:id="rId20" imgW="634449" imgH="177646" progId="Equation.DSMT4">
                  <p:embed/>
                  <p:pic>
                    <p:nvPicPr>
                      <p:cNvPr id="30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1671639"/>
                        <a:ext cx="12461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467226" y="2130425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24" name="Right Brace 23"/>
          <p:cNvSpPr/>
          <p:nvPr/>
        </p:nvSpPr>
        <p:spPr>
          <a:xfrm rot="5400000">
            <a:off x="6896894" y="1615282"/>
            <a:ext cx="279400" cy="855662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Right Brace 24"/>
          <p:cNvSpPr/>
          <p:nvPr/>
        </p:nvSpPr>
        <p:spPr>
          <a:xfrm rot="5400000">
            <a:off x="5022057" y="1651794"/>
            <a:ext cx="279400" cy="855663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TextBox 25"/>
          <p:cNvSpPr txBox="1"/>
          <p:nvPr/>
        </p:nvSpPr>
        <p:spPr>
          <a:xfrm>
            <a:off x="6530976" y="2146300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248276" y="2535239"/>
          <a:ext cx="1393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266584" progId="Equation.DSMT4">
                  <p:embed/>
                </p:oleObj>
              </mc:Choice>
              <mc:Fallback>
                <p:oleObj name="Equation" r:id="rId22" imgW="774364" imgH="266584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2535239"/>
                        <a:ext cx="13938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346575" y="2597150"/>
            <a:ext cx="825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Since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495801" y="3100388"/>
          <a:ext cx="2900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85900" imgH="292100" progId="Equation.DSMT4">
                  <p:embed/>
                </p:oleObj>
              </mc:Choice>
              <mc:Fallback>
                <p:oleObj name="Equation" r:id="rId24" imgW="1485900" imgH="2921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100388"/>
                        <a:ext cx="29003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715251" y="3097213"/>
            <a:ext cx="1547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Pythagorean</a:t>
            </a:r>
            <a:b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</a:b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Identity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407368" y="3771901"/>
            <a:ext cx="10945215" cy="75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/>
              <a:t>Other Pythagorean Identities can be generated by dividing all terms by either “cos</a:t>
            </a:r>
            <a:r>
              <a:rPr lang="en-CA" sz="2100" baseline="30000" dirty="0"/>
              <a:t>2</a:t>
            </a:r>
            <a:r>
              <a:rPr lang="en-CA" sz="2100" dirty="0"/>
              <a:t>x” or “sin</a:t>
            </a:r>
            <a:r>
              <a:rPr lang="en-CA" sz="2100" baseline="30000" dirty="0"/>
              <a:t>2</a:t>
            </a:r>
            <a:r>
              <a:rPr lang="en-CA" sz="2100" dirty="0"/>
              <a:t>x”</a:t>
            </a:r>
            <a:endParaRPr lang="en-CA" sz="2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117726" y="4481513"/>
          <a:ext cx="310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500" imgH="292100" progId="Equation.DSMT4">
                  <p:embed/>
                </p:oleObj>
              </mc:Choice>
              <mc:Fallback>
                <p:oleObj name="Equation" r:id="rId26" imgW="1587500" imgH="2921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6" y="4481513"/>
                        <a:ext cx="31019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117725" y="4841875"/>
          <a:ext cx="11382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330057" progId="Equation.DSMT4">
                  <p:embed/>
                </p:oleObj>
              </mc:Choice>
              <mc:Fallback>
                <p:oleObj name="Equation" r:id="rId28" imgW="710891" imgH="330057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41875"/>
                        <a:ext cx="11382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381375" y="4862513"/>
          <a:ext cx="1138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0891" imgH="330057" progId="Equation.DSMT4">
                  <p:embed/>
                </p:oleObj>
              </mc:Choice>
              <mc:Fallback>
                <p:oleObj name="Equation" r:id="rId30" imgW="710891" imgH="330057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862513"/>
                        <a:ext cx="11382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619625" y="4856164"/>
          <a:ext cx="914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252" imgH="330057" progId="Equation.DSMT4">
                  <p:embed/>
                </p:oleObj>
              </mc:Choice>
              <mc:Fallback>
                <p:oleObj name="Equation" r:id="rId32" imgW="571252" imgH="330057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856164"/>
                        <a:ext cx="9144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282826" y="5541964"/>
          <a:ext cx="12160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30" imgH="241195" progId="Equation.DSMT4">
                  <p:embed/>
                </p:oleObj>
              </mc:Choice>
              <mc:Fallback>
                <p:oleObj name="Equation" r:id="rId34" imgW="622030" imgH="241195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6" y="5541964"/>
                        <a:ext cx="12160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641725" y="5648326"/>
          <a:ext cx="546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9279" imgH="165028" progId="Equation.DSMT4">
                  <p:embed/>
                </p:oleObj>
              </mc:Choice>
              <mc:Fallback>
                <p:oleObj name="Equation" r:id="rId36" imgW="279279" imgH="165028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648326"/>
                        <a:ext cx="546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308476" y="5524500"/>
          <a:ext cx="868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44307" imgH="241195" progId="Equation.DSMT4">
                  <p:embed/>
                </p:oleObj>
              </mc:Choice>
              <mc:Fallback>
                <p:oleObj name="Equation" r:id="rId38" imgW="444307" imgH="241195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6" y="5524500"/>
                        <a:ext cx="8683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189664" y="4484688"/>
          <a:ext cx="3100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87500" imgH="292100" progId="Equation.DSMT4">
                  <p:embed/>
                </p:oleObj>
              </mc:Choice>
              <mc:Fallback>
                <p:oleObj name="Equation" r:id="rId40" imgW="1587500" imgH="2921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4484688"/>
                        <a:ext cx="31003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167438" y="4845050"/>
          <a:ext cx="11795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36600" imgH="330200" progId="Equation.DSMT4">
                  <p:embed/>
                </p:oleObj>
              </mc:Choice>
              <mc:Fallback>
                <p:oleObj name="Equation" r:id="rId42" imgW="736600" imgH="330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845050"/>
                        <a:ext cx="11795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7431088" y="4865688"/>
          <a:ext cx="1179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36600" imgH="330200" progId="Equation.DSMT4">
                  <p:embed/>
                </p:oleObj>
              </mc:Choice>
              <mc:Fallback>
                <p:oleObj name="Equation" r:id="rId44" imgW="736600" imgH="3302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865688"/>
                        <a:ext cx="11795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8667751" y="4859338"/>
          <a:ext cx="955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96900" imgH="330200" progId="Equation.DSMT4">
                  <p:embed/>
                </p:oleObj>
              </mc:Choice>
              <mc:Fallback>
                <p:oleObj name="Equation" r:id="rId46" imgW="596900" imgH="330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1" y="4859338"/>
                        <a:ext cx="9556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672263" y="5686426"/>
          <a:ext cx="546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79279" imgH="165028" progId="Equation.DSMT4">
                  <p:embed/>
                </p:oleObj>
              </mc:Choice>
              <mc:Fallback>
                <p:oleObj name="Equation" r:id="rId48" imgW="279279" imgH="165028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686426"/>
                        <a:ext cx="546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7308851" y="5554664"/>
          <a:ext cx="1241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34725" imgH="241195" progId="Equation.DSMT4">
                  <p:embed/>
                </p:oleObj>
              </mc:Choice>
              <mc:Fallback>
                <p:oleObj name="Equation" r:id="rId50" imgW="634725" imgH="241195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1" y="5554664"/>
                        <a:ext cx="12414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8610601" y="5557838"/>
          <a:ext cx="868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44307" imgH="241195" progId="Equation.DSMT4">
                  <p:embed/>
                </p:oleObj>
              </mc:Choice>
              <mc:Fallback>
                <p:oleObj name="Equation" r:id="rId52" imgW="444307" imgH="24119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5557838"/>
                        <a:ext cx="8683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2154238" y="5454651"/>
            <a:ext cx="3122612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6469064" y="5465763"/>
            <a:ext cx="3121025" cy="646112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4367214" y="3063876"/>
            <a:ext cx="3121025" cy="64611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17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500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24" grpId="0" animBg="1"/>
      <p:bldP spid="25" grpId="0" animBg="1"/>
      <p:bldP spid="26" grpId="0"/>
      <p:bldP spid="28" grpId="0"/>
      <p:bldP spid="30" grpId="0"/>
      <p:bldP spid="31" grpId="0"/>
      <p:bldP spid="44" grpId="0" animBg="1"/>
      <p:bldP spid="45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5AA41-112A-4DF4-9D5C-E0C7D0D8B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46704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</a:t>
            </a:r>
            <a:r>
              <a:rPr lang="en-US" dirty="0"/>
              <a:t>) Sum and Difference of Angles Identiti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55C89-B54F-44C8-A42E-5873293213C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3520" y="828040"/>
            <a:ext cx="10962640" cy="553720"/>
          </a:xfrm>
        </p:spPr>
        <p:txBody>
          <a:bodyPr/>
          <a:lstStyle/>
          <a:p>
            <a:r>
              <a:rPr lang="en-US" dirty="0"/>
              <a:t>In this section there are four formulas that we need to apply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7FC4C17-2392-476F-8FC8-B593C1B94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" y="146494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7FC4C17-2392-476F-8FC8-B593C1B94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" y="146494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77718F8-1ED7-4410-AAED-A3132B6EA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" y="239966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700" imgH="254000" progId="Equation.DSMT4">
                  <p:embed/>
                </p:oleObj>
              </mc:Choice>
              <mc:Fallback>
                <p:oleObj name="Equation" r:id="rId6" imgW="2552700" imgH="2540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77718F8-1ED7-4410-AAED-A3132B6EA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" y="239966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CFFF873-9587-4D89-9A29-EE120C6CA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31406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254000" progId="Equation.DSMT4">
                  <p:embed/>
                </p:oleObj>
              </mc:Choice>
              <mc:Fallback>
                <p:oleObj name="Equation" r:id="rId8" imgW="2578100" imgH="2540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CFFF873-9587-4D89-9A29-EE120C6CA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1406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2A237845-7B26-4C1E-BD0B-9640C2C06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6" y="422941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8100" imgH="254000" progId="Equation.DSMT4">
                  <p:embed/>
                </p:oleObj>
              </mc:Choice>
              <mc:Fallback>
                <p:oleObj name="Equation" r:id="rId10" imgW="2578100" imgH="2540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2A237845-7B26-4C1E-BD0B-9640C2C06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6" y="422941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F4B1BF0-49C3-4A1E-96F5-A6FCA1ED3343}"/>
              </a:ext>
            </a:extLst>
          </p:cNvPr>
          <p:cNvSpPr txBox="1">
            <a:spLocks/>
          </p:cNvSpPr>
          <p:nvPr/>
        </p:nvSpPr>
        <p:spPr bwMode="auto">
          <a:xfrm>
            <a:off x="6014720" y="1386840"/>
            <a:ext cx="5435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pose “a” and “b” are two angles, not necessarily distinct</a:t>
            </a:r>
          </a:p>
          <a:p>
            <a:r>
              <a:rPr lang="en-US" dirty="0"/>
              <a:t>If we are taking the sine or cosine of the sum or difference of angles “a” and “b”, use one of these formula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EDFE79A-F01F-4FD7-BF03-CAEE137B09F8}"/>
              </a:ext>
            </a:extLst>
          </p:cNvPr>
          <p:cNvSpPr txBox="1">
            <a:spLocks/>
          </p:cNvSpPr>
          <p:nvPr/>
        </p:nvSpPr>
        <p:spPr bwMode="auto">
          <a:xfrm>
            <a:off x="5989911" y="3933928"/>
            <a:ext cx="5435600" cy="94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ore important to apply than prove these identities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548DC97-1069-40CF-8850-AD8EBB5AD0D2}"/>
              </a:ext>
            </a:extLst>
          </p:cNvPr>
          <p:cNvSpPr txBox="1">
            <a:spLocks/>
          </p:cNvSpPr>
          <p:nvPr/>
        </p:nvSpPr>
        <p:spPr bwMode="auto">
          <a:xfrm>
            <a:off x="330790" y="4970248"/>
            <a:ext cx="10702969" cy="94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Keep in mind that if we know sin(a), we can find cos(a) using the Pythagorean </a:t>
            </a:r>
            <a:r>
              <a:rPr lang="en-US" dirty="0" err="1"/>
              <a:t>thm</a:t>
            </a:r>
            <a:r>
              <a:rPr lang="en-US" dirty="0"/>
              <a:t>, vice vers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8F42355-F5A1-4536-BEC2-8F09D8DA958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8189" y="5836447"/>
                <a:ext cx="10702969" cy="942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8F42355-F5A1-4536-BEC2-8F09D8DA9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89" y="5836447"/>
                <a:ext cx="10702969" cy="942872"/>
              </a:xfrm>
              <a:prstGeom prst="rect">
                <a:avLst/>
              </a:prstGeom>
              <a:blipFill>
                <a:blip r:embed="rId12"/>
                <a:stretch>
                  <a:fillRect l="-2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429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e189f1a753ee679d1b35c74a851e0b830c82ef3"/>
  <p:tag name="GENSWF_OUTPUT_FILE_NAME" val="m10hch3.6"/>
  <p:tag name="ISPRING_RESOURCE_PATHS_HASH_2" val="aa4f2d7736f34db363ddf98c91a73a7aa4bd969"/>
  <p:tag name="ISPRING_RESOURCE_PATHS_HASH_PRESENTER" val="e736f8eb69fb7267bc916a6a70219d3ab75f9df2"/>
  <p:tag name="ISPRING_LMS_API_VERSION" val="SCORM 2004 (4th edition)"/>
  <p:tag name="ISPRING_ULTRA_SCORM_COURCE_TITLE" val="M12H Section 4.6a Review Basic Trigonometric Identities 2023"/>
  <p:tag name="ISPRING_ULTRA_SCORM_COURSE_ID" val="B8AC5F73-3B51-45B4-A5D6-5B5B3B34BCEA"/>
  <p:tag name="ISPRING_CMI5_LAUNCH_METHOD" val="any window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Documents\\Website BCMATH\\m12h\\Online Notes&quot;]]"/>
  <p:tag name="ISPRING_SCORM_PASSING_SCORE" val="100.000000"/>
  <p:tag name="ISPRING_PRESENTATION_TITLE" val="M12H Section 4.6a Review Basic Trigonometric Identities 2023"/>
  <p:tag name="ISPRING_FIRST_PUBLISH" val="1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7B004FF-E70C-45BE-B86D-F60D543D0EAE}:27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F949E09-277F-469E-9622-42834AF809E2}:2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AFE54D6-1E62-411E-A015-4F9D397EFA7F}:28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05BA2CD-3159-4B8F-AA91-3E8C2CF195B7}:28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B8C32BE-22F7-43D8-A866-1BC4F81D6C26}:28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B08AEE1-8254-4747-A3DD-ABCD8B3268C4}:2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F7FE7CC-FB69-47CB-ABC9-5C7D073A876F}:28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03A7F6F-87D7-42EE-ACFE-786453A6E725}:33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AFA836-9579-4A1E-8A6A-3A8EF6FEDCAF}:32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5407453-A5E2-44F9-AE3A-8B3DB461F365}: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1CEC619-CF93-41D7-AFA6-0DB7CBD9839A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AAA21F-880C-4C69-93C7-EEB3976877AC}:32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AD93A73-5B86-417B-9F41-FB7259439052}:3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D76B304-AE9F-4A3E-83B7-22BD1901BD97}:32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DF45E24-B173-4A02-B3D5-775B19A47EEE}:32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8FA640B-03B2-4D53-9202-FF25B6008021}:3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CF8290-6580-46C7-A0DB-A5686551EEF9}:28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77F387-3367-4707-BB32-620E1F6CE747}:28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6406980-3F25-46D4-9B19-516C2E0158C6}:26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42E1BE0-76DB-4BF7-A1EC-DAF2D845B227}:27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FB0A4A5-4C42-4D5D-B37C-BE853CDFFE4F}:26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66A6CC0-6624-428C-BA19-C1DC8E008554}:27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89098B39-6950-45CD-AE74-F3C2C1E9C5A1}:26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47CE323-F21F-41C0-BCDB-B68C97EA0192}:26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B0C7028-24E5-4FDA-A639-37CC1FBB3007}:26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15E006-F4DE-4B62-864C-DFC70C3A2BB8}:27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4D16D73-04D5-4D0A-83EC-EF0D43256B99}:27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84D3A29-BC76-4BF5-AB0B-E139FEACCC74}:27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A102F5E-6FBB-4343-A69A-13931E3436B3}:27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ADF47A4-662F-4374-98AB-79DC974E3AD7}:27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586B69E-51FB-495E-A919-6A63E527CE67}:2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2D26EC6-8EEC-426B-803F-2481675C40B5}:25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13BABC2-5694-4D6F-8878-ACCD030DA0A2}:26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5DE761-8C31-4FEA-AD88-A1D7A839DF29}:32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6BF44B5-0DDA-4C10-999F-B8961AFB0569}:25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AFD03DF-F79E-4762-9953-1367FD179847}:25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51</TotalTime>
  <Words>1597</Words>
  <Application>Microsoft Office PowerPoint</Application>
  <PresentationFormat>Widescreen</PresentationFormat>
  <Paragraphs>248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Calibri</vt:lpstr>
      <vt:lpstr>Cambria Math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ion 4.6a Review Basic Trigonometric Identities </vt:lpstr>
      <vt:lpstr>What is a Trigonometric Identities: </vt:lpstr>
      <vt:lpstr>PowerPoint Presentation</vt:lpstr>
      <vt:lpstr>I) Difference between an Identity and an equation</vt:lpstr>
      <vt:lpstr>IV) Basic Identities: “STUFF to remember</vt:lpstr>
      <vt:lpstr>PowerPoint Presentation</vt:lpstr>
      <vt:lpstr>II) Odd Functions vs Even Functions:</vt:lpstr>
      <vt:lpstr>III) REVIEW: Pythagorean Identities:</vt:lpstr>
      <vt:lpstr>i) Sum and Difference of Angles Identities:</vt:lpstr>
      <vt:lpstr>I) Prove: </vt:lpstr>
      <vt:lpstr>II) Prove: </vt:lpstr>
      <vt:lpstr>PowerPoint Presentation</vt:lpstr>
      <vt:lpstr>Double Angle Identities:</vt:lpstr>
      <vt:lpstr>Additional Double Angle Identities:</vt:lpstr>
      <vt:lpstr>Double Angle Ident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) Proving Identities Algebraically:</vt:lpstr>
      <vt:lpstr>PowerPoint Presentation</vt:lpstr>
      <vt:lpstr>Vii) Proving Trigonometric Identities By Using Basic Identities:</vt:lpstr>
      <vt:lpstr>viii) Proving by Adding/Subtracting Identities</vt:lpstr>
      <vt:lpstr>Practice: Prove the following identities:</vt:lpstr>
      <vt:lpstr>ix) Proving Identities Using Fractions :</vt:lpstr>
      <vt:lpstr>x) Proving Identities by Factoring:</vt:lpstr>
      <vt:lpstr>Practice: Prove the following Identities by Factoring</vt:lpstr>
      <vt:lpstr>xi) Prove by Conjugating The Expression:</vt:lpstr>
      <vt:lpstr>Practice: Prove the following Identity by conjugating the expression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4.6a Review Basic Trigonometric Identities 2023</dc:title>
  <dc:creator>Danny Young</dc:creator>
  <cp:lastModifiedBy>Danny Young</cp:lastModifiedBy>
  <cp:revision>24</cp:revision>
  <dcterms:created xsi:type="dcterms:W3CDTF">2011-06-27T16:11:13Z</dcterms:created>
  <dcterms:modified xsi:type="dcterms:W3CDTF">2024-06-03T03:11:34Z</dcterms:modified>
</cp:coreProperties>
</file>